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29D5" w:rsidRPr="003B29D5" w:rsidRDefault="001B31B9" w:rsidP="003B29D5">
      <w:r w:rsidRPr="008C3D2B">
        <w:rPr>
          <w:rFonts w:ascii="Times New Roman" w:hAnsi="Times New Roman" w:cs="Times New Roman"/>
          <w:b/>
        </w:rPr>
        <w:t>1) Prove that</w:t>
      </w:r>
      <w:r>
        <w:t xml:space="preserve"> </w:t>
      </w:r>
      <w:r w:rsidR="00A84A8F" w:rsidRPr="00A84A8F">
        <w:rPr>
          <w:position w:val="-24"/>
        </w:rPr>
        <w:object w:dxaOrig="13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0.75pt" o:ole="">
            <v:imagedata r:id="rId5" o:title=""/>
          </v:shape>
          <o:OLEObject Type="Embed" ProgID="Equation.DSMT4" ShapeID="_x0000_i1025" DrawAspect="Content" ObjectID="_1583880448" r:id="rId6"/>
        </w:object>
      </w:r>
    </w:p>
    <w:p w:rsidR="003B29D5" w:rsidRDefault="00A84A8F" w:rsidP="00A84A8F">
      <w:pPr>
        <w:pStyle w:val="MTDisplayEquation"/>
        <w:jc w:val="left"/>
      </w:pPr>
      <w:r w:rsidRPr="00A84A8F">
        <w:rPr>
          <w:position w:val="-30"/>
        </w:rPr>
        <w:object w:dxaOrig="1760" w:dyaOrig="740">
          <v:shape id="_x0000_i1026" type="#_x0000_t75" style="width:87.75pt;height:36.75pt" o:ole="">
            <v:imagedata r:id="rId7" o:title=""/>
          </v:shape>
          <o:OLEObject Type="Embed" ProgID="Equation.DSMT4" ShapeID="_x0000_i1026" DrawAspect="Content" ObjectID="_1583880449" r:id="rId8"/>
        </w:object>
      </w:r>
    </w:p>
    <w:p w:rsidR="003B29D5" w:rsidRDefault="000539BA" w:rsidP="000539BA">
      <w:pPr>
        <w:tabs>
          <w:tab w:val="left" w:pos="126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onsider, </w:t>
      </w:r>
      <w:proofErr w:type="spellStart"/>
      <w:r>
        <w:rPr>
          <w:rFonts w:ascii="Times New Roman" w:hAnsi="Times New Roman" w:cs="Times New Roman"/>
        </w:rPr>
        <w:t>st</w:t>
      </w:r>
      <w:proofErr w:type="spellEnd"/>
      <w:r>
        <w:rPr>
          <w:rFonts w:ascii="Times New Roman" w:hAnsi="Times New Roman" w:cs="Times New Roman"/>
        </w:rPr>
        <w:t xml:space="preserve"> = x</w:t>
      </w:r>
    </w:p>
    <w:p w:rsidR="000539BA" w:rsidRDefault="000539BA" w:rsidP="000539BA">
      <w:pPr>
        <w:tabs>
          <w:tab w:val="left" w:pos="126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n, </w:t>
      </w:r>
      <w:proofErr w:type="spellStart"/>
      <w:r>
        <w:rPr>
          <w:rFonts w:ascii="Times New Roman" w:hAnsi="Times New Roman" w:cs="Times New Roman"/>
        </w:rPr>
        <w:t>sdt</w:t>
      </w:r>
      <w:proofErr w:type="spellEnd"/>
      <w:r>
        <w:rPr>
          <w:rFonts w:ascii="Times New Roman" w:hAnsi="Times New Roman" w:cs="Times New Roman"/>
        </w:rPr>
        <w:t>=dx</w:t>
      </w:r>
    </w:p>
    <w:p w:rsidR="000539BA" w:rsidRPr="000539BA" w:rsidRDefault="000539BA" w:rsidP="000539BA">
      <w:pPr>
        <w:tabs>
          <w:tab w:val="left" w:pos="126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n </w:t>
      </w:r>
      <w:r w:rsidR="00A84A8F" w:rsidRPr="00A84A8F">
        <w:rPr>
          <w:rFonts w:ascii="Times New Roman" w:hAnsi="Times New Roman" w:cs="Times New Roman"/>
          <w:position w:val="-10"/>
        </w:rPr>
        <w:object w:dxaOrig="2920" w:dyaOrig="320">
          <v:shape id="_x0000_i1027" type="#_x0000_t75" style="width:146.25pt;height:15.75pt" o:ole="">
            <v:imagedata r:id="rId9" o:title=""/>
          </v:shape>
          <o:OLEObject Type="Embed" ProgID="Equation.DSMT4" ShapeID="_x0000_i1027" DrawAspect="Content" ObjectID="_1583880450" r:id="rId10"/>
        </w:object>
      </w:r>
    </w:p>
    <w:p w:rsidR="003B29D5" w:rsidRDefault="00A84A8F" w:rsidP="00A84A8F">
      <w:pPr>
        <w:pStyle w:val="MTDisplayEquation"/>
        <w:jc w:val="left"/>
      </w:pPr>
      <w:r w:rsidRPr="00A84A8F">
        <w:rPr>
          <w:position w:val="-30"/>
        </w:rPr>
        <w:object w:dxaOrig="1460" w:dyaOrig="740">
          <v:shape id="_x0000_i1028" type="#_x0000_t75" style="width:72.75pt;height:36.75pt" o:ole="">
            <v:imagedata r:id="rId11" o:title=""/>
          </v:shape>
          <o:OLEObject Type="Embed" ProgID="Equation.DSMT4" ShapeID="_x0000_i1028" DrawAspect="Content" ObjectID="_1583880451" r:id="rId12"/>
        </w:object>
      </w:r>
    </w:p>
    <w:p w:rsidR="00CA1430" w:rsidRDefault="00A84A8F" w:rsidP="000539BA">
      <w:pPr>
        <w:tabs>
          <w:tab w:val="left" w:pos="1335"/>
        </w:tabs>
      </w:pPr>
      <w:r w:rsidRPr="00A84A8F">
        <w:rPr>
          <w:position w:val="-30"/>
        </w:rPr>
        <w:object w:dxaOrig="1660" w:dyaOrig="740">
          <v:shape id="_x0000_i1029" type="#_x0000_t75" style="width:83.25pt;height:36.75pt" o:ole="">
            <v:imagedata r:id="rId13" o:title=""/>
          </v:shape>
          <o:OLEObject Type="Embed" ProgID="Equation.DSMT4" ShapeID="_x0000_i1029" DrawAspect="Content" ObjectID="_1583880452" r:id="rId14"/>
        </w:object>
      </w:r>
      <w:r w:rsidR="000539BA">
        <w:t xml:space="preserve"> </w:t>
      </w:r>
    </w:p>
    <w:p w:rsidR="000539BA" w:rsidRDefault="00CA1430" w:rsidP="00CA1430">
      <w:pPr>
        <w:tabs>
          <w:tab w:val="left" w:pos="133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e know that, </w:t>
      </w:r>
      <w:r w:rsidR="00A84A8F" w:rsidRPr="00A84A8F">
        <w:rPr>
          <w:rFonts w:ascii="Times New Roman" w:hAnsi="Times New Roman" w:cs="Times New Roman"/>
          <w:position w:val="-30"/>
        </w:rPr>
        <w:object w:dxaOrig="1740" w:dyaOrig="740">
          <v:shape id="_x0000_i1030" type="#_x0000_t75" style="width:87pt;height:36.75pt" o:ole="">
            <v:imagedata r:id="rId15" o:title=""/>
          </v:shape>
          <o:OLEObject Type="Embed" ProgID="Equation.DSMT4" ShapeID="_x0000_i1030" DrawAspect="Content" ObjectID="_1583880453" r:id="rId16"/>
        </w:object>
      </w:r>
    </w:p>
    <w:p w:rsidR="00CA1430" w:rsidRDefault="00CA1430" w:rsidP="00CA1430">
      <w:pPr>
        <w:tabs>
          <w:tab w:val="left" w:pos="133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d (n) for integer is equal to n!</w:t>
      </w:r>
    </w:p>
    <w:p w:rsidR="001040E9" w:rsidRDefault="00CA1430" w:rsidP="00CA1430">
      <w:pPr>
        <w:tabs>
          <w:tab w:val="left" w:pos="133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Hence,   </w:t>
      </w:r>
      <w:r w:rsidR="00A84A8F" w:rsidRPr="00A84A8F">
        <w:rPr>
          <w:rFonts w:ascii="Times New Roman" w:hAnsi="Times New Roman" w:cs="Times New Roman"/>
          <w:position w:val="-24"/>
        </w:rPr>
        <w:object w:dxaOrig="1400" w:dyaOrig="620">
          <v:shape id="_x0000_i1031" type="#_x0000_t75" style="width:69.75pt;height:30.75pt" o:ole="">
            <v:imagedata r:id="rId17" o:title=""/>
          </v:shape>
          <o:OLEObject Type="Embed" ProgID="Equation.DSMT4" ShapeID="_x0000_i1031" DrawAspect="Content" ObjectID="_1583880454" r:id="rId18"/>
        </w:object>
      </w:r>
    </w:p>
    <w:p w:rsidR="001040E9" w:rsidRDefault="001040E9" w:rsidP="00CA1430">
      <w:pPr>
        <w:tabs>
          <w:tab w:val="left" w:pos="1335"/>
        </w:tabs>
        <w:rPr>
          <w:rFonts w:ascii="Times New Roman" w:hAnsi="Times New Roman" w:cs="Times New Roman"/>
        </w:rPr>
      </w:pPr>
    </w:p>
    <w:p w:rsidR="005347E2" w:rsidRPr="008C3D2B" w:rsidRDefault="001B31B9" w:rsidP="00CA1430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8C3D2B">
        <w:rPr>
          <w:rFonts w:ascii="Times New Roman" w:hAnsi="Times New Roman" w:cs="Times New Roman"/>
          <w:b/>
        </w:rPr>
        <w:t>2) Prove that</w:t>
      </w:r>
      <w:r w:rsidR="001702F6" w:rsidRPr="008C3D2B">
        <w:rPr>
          <w:rFonts w:ascii="Times New Roman" w:hAnsi="Times New Roman" w:cs="Times New Roman"/>
          <w:b/>
        </w:rPr>
        <w:t xml:space="preserve"> </w:t>
      </w:r>
      <w:r w:rsidRPr="008C3D2B">
        <w:rPr>
          <w:rFonts w:ascii="Times New Roman" w:hAnsi="Times New Roman" w:cs="Times New Roman"/>
          <w:b/>
        </w:rPr>
        <w:t xml:space="preserve"> </w:t>
      </w:r>
    </w:p>
    <w:p w:rsidR="001040E9" w:rsidRDefault="00A84A8F" w:rsidP="001040E9">
      <w:pPr>
        <w:tabs>
          <w:tab w:val="left" w:pos="1335"/>
        </w:tabs>
        <w:rPr>
          <w:rFonts w:ascii="Times New Roman" w:hAnsi="Times New Roman" w:cs="Times New Roman"/>
        </w:rPr>
      </w:pPr>
      <w:r w:rsidRPr="00C0495D">
        <w:rPr>
          <w:rFonts w:ascii="Times New Roman" w:hAnsi="Times New Roman" w:cs="Times New Roman"/>
          <w:position w:val="-130"/>
        </w:rPr>
        <w:object w:dxaOrig="7040" w:dyaOrig="3060">
          <v:shape id="_x0000_i1032" type="#_x0000_t75" style="width:351.75pt;height:153pt" o:ole="">
            <v:imagedata r:id="rId19" o:title=""/>
          </v:shape>
          <o:OLEObject Type="Embed" ProgID="Equation.DSMT4" ShapeID="_x0000_i1032" DrawAspect="Content" ObjectID="_1583880455" r:id="rId20"/>
        </w:object>
      </w:r>
    </w:p>
    <w:p w:rsidR="0083122B" w:rsidRDefault="0083122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83122B" w:rsidRDefault="0083122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83122B" w:rsidRDefault="0083122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83122B" w:rsidRDefault="0083122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83122B" w:rsidRDefault="0083122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83122B" w:rsidRDefault="0083122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83122B" w:rsidRDefault="0083122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83122B" w:rsidRDefault="0083122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83122B" w:rsidRDefault="0083122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83122B" w:rsidRDefault="0083122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040E9" w:rsidRPr="008C3D2B" w:rsidRDefault="001040E9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8C3D2B">
        <w:rPr>
          <w:rFonts w:ascii="Times New Roman" w:hAnsi="Times New Roman" w:cs="Times New Roman"/>
          <w:b/>
        </w:rPr>
        <w:t>3)</w:t>
      </w:r>
    </w:p>
    <w:p w:rsidR="00086902" w:rsidRDefault="00A84A8F" w:rsidP="001040E9">
      <w:pPr>
        <w:tabs>
          <w:tab w:val="left" w:pos="1335"/>
        </w:tabs>
        <w:rPr>
          <w:rFonts w:ascii="Times New Roman" w:hAnsi="Times New Roman" w:cs="Times New Roman"/>
        </w:rPr>
      </w:pPr>
      <w:r w:rsidRPr="00C0495D">
        <w:rPr>
          <w:rFonts w:ascii="Times New Roman" w:hAnsi="Times New Roman" w:cs="Times New Roman"/>
          <w:position w:val="-182"/>
        </w:rPr>
        <w:object w:dxaOrig="5240" w:dyaOrig="3760">
          <v:shape id="_x0000_i1033" type="#_x0000_t75" style="width:261.75pt;height:188.25pt" o:ole="">
            <v:imagedata r:id="rId21" o:title=""/>
          </v:shape>
          <o:OLEObject Type="Embed" ProgID="Equation.DSMT4" ShapeID="_x0000_i1033" DrawAspect="Content" ObjectID="_1583880456" r:id="rId22"/>
        </w:object>
      </w:r>
    </w:p>
    <w:p w:rsidR="002D2C80" w:rsidRDefault="002D2C80" w:rsidP="001040E9">
      <w:pPr>
        <w:tabs>
          <w:tab w:val="left" w:pos="1335"/>
        </w:tabs>
        <w:rPr>
          <w:rFonts w:ascii="Times New Roman" w:hAnsi="Times New Roman" w:cs="Times New Roman"/>
        </w:rPr>
      </w:pPr>
    </w:p>
    <w:p w:rsidR="002D2C80" w:rsidRDefault="002D2C80" w:rsidP="001040E9">
      <w:pPr>
        <w:tabs>
          <w:tab w:val="left" w:pos="1335"/>
        </w:tabs>
        <w:rPr>
          <w:rFonts w:ascii="Times New Roman" w:hAnsi="Times New Roman" w:cs="Times New Roman"/>
        </w:rPr>
      </w:pPr>
    </w:p>
    <w:p w:rsidR="002D2C80" w:rsidRDefault="002D2C8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2D2C80">
        <w:rPr>
          <w:rFonts w:ascii="Times New Roman" w:hAnsi="Times New Roman" w:cs="Times New Roman"/>
          <w:b/>
        </w:rPr>
        <w:t>4)</w:t>
      </w:r>
    </w:p>
    <w:p w:rsidR="002D2C80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64"/>
        </w:rPr>
        <w:object w:dxaOrig="3860" w:dyaOrig="1400">
          <v:shape id="_x0000_i1034" type="#_x0000_t75" style="width:192.75pt;height:69.75pt" o:ole="">
            <v:imagedata r:id="rId23" o:title=""/>
          </v:shape>
          <o:OLEObject Type="Embed" ProgID="Equation.DSMT4" ShapeID="_x0000_i1034" DrawAspect="Content" ObjectID="_1583880457" r:id="rId24"/>
        </w:object>
      </w:r>
    </w:p>
    <w:p w:rsidR="002D2C80" w:rsidRDefault="002D2C8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)</w:t>
      </w:r>
      <w:r w:rsidR="00C036EE">
        <w:rPr>
          <w:rFonts w:ascii="Times New Roman" w:hAnsi="Times New Roman" w:cs="Times New Roman"/>
          <w:b/>
        </w:rPr>
        <w:t xml:space="preserve"> </w:t>
      </w:r>
      <w:proofErr w:type="spellStart"/>
      <w:proofErr w:type="gramStart"/>
      <w:r w:rsidR="00C036EE">
        <w:rPr>
          <w:rFonts w:ascii="Times New Roman" w:hAnsi="Times New Roman" w:cs="Times New Roman"/>
          <w:b/>
        </w:rPr>
        <w:t>i</w:t>
      </w:r>
      <w:proofErr w:type="spellEnd"/>
      <w:proofErr w:type="gramEnd"/>
      <w:r w:rsidR="00C036EE">
        <w:rPr>
          <w:rFonts w:ascii="Times New Roman" w:hAnsi="Times New Roman" w:cs="Times New Roman"/>
          <w:b/>
        </w:rPr>
        <w:t>)</w:t>
      </w:r>
    </w:p>
    <w:p w:rsidR="00C036EE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60"/>
        </w:rPr>
        <w:object w:dxaOrig="3500" w:dyaOrig="1320">
          <v:shape id="_x0000_i1035" type="#_x0000_t75" style="width:174.75pt;height:66pt" o:ole="">
            <v:imagedata r:id="rId25" o:title=""/>
          </v:shape>
          <o:OLEObject Type="Embed" ProgID="Equation.DSMT4" ShapeID="_x0000_i1035" DrawAspect="Content" ObjectID="_1583880458" r:id="rId26"/>
        </w:object>
      </w:r>
    </w:p>
    <w:p w:rsidR="006C56AE" w:rsidRDefault="006C56AE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5) </w:t>
      </w:r>
      <w:proofErr w:type="gramStart"/>
      <w:r>
        <w:rPr>
          <w:rFonts w:ascii="Times New Roman" w:hAnsi="Times New Roman" w:cs="Times New Roman"/>
          <w:b/>
        </w:rPr>
        <w:t>ii</w:t>
      </w:r>
      <w:proofErr w:type="gramEnd"/>
      <w:r>
        <w:rPr>
          <w:rFonts w:ascii="Times New Roman" w:hAnsi="Times New Roman" w:cs="Times New Roman"/>
          <w:b/>
        </w:rPr>
        <w:t>)</w:t>
      </w:r>
    </w:p>
    <w:p w:rsidR="006C56AE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110"/>
        </w:rPr>
        <w:object w:dxaOrig="4780" w:dyaOrig="2180">
          <v:shape id="_x0000_i1036" type="#_x0000_t75" style="width:239.25pt;height:108.75pt" o:ole="">
            <v:imagedata r:id="rId27" o:title=""/>
          </v:shape>
          <o:OLEObject Type="Embed" ProgID="Equation.DSMT4" ShapeID="_x0000_i1036" DrawAspect="Content" ObjectID="_1583880459" r:id="rId28"/>
        </w:object>
      </w:r>
    </w:p>
    <w:p w:rsidR="006C56AE" w:rsidRDefault="00FB040C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6)</w:t>
      </w:r>
    </w:p>
    <w:p w:rsidR="00C9713E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  <w:position w:val="-24"/>
        </w:rPr>
      </w:pPr>
      <w:r w:rsidRPr="00C0495D">
        <w:rPr>
          <w:rFonts w:ascii="Times New Roman" w:hAnsi="Times New Roman" w:cs="Times New Roman"/>
          <w:b/>
          <w:position w:val="-24"/>
        </w:rPr>
        <w:object w:dxaOrig="4060" w:dyaOrig="620">
          <v:shape id="_x0000_i1037" type="#_x0000_t75" style="width:203.25pt;height:30.75pt" o:ole="">
            <v:imagedata r:id="rId29" o:title=""/>
          </v:shape>
          <o:OLEObject Type="Embed" ProgID="Equation.DSMT4" ShapeID="_x0000_i1037" DrawAspect="Content" ObjectID="_1583880460" r:id="rId30"/>
        </w:object>
      </w:r>
    </w:p>
    <w:p w:rsidR="007054EC" w:rsidRDefault="007054EC" w:rsidP="001040E9">
      <w:pPr>
        <w:tabs>
          <w:tab w:val="left" w:pos="1335"/>
        </w:tabs>
        <w:rPr>
          <w:rFonts w:ascii="Times New Roman" w:hAnsi="Times New Roman" w:cs="Times New Roman"/>
          <w:b/>
          <w:position w:val="-24"/>
        </w:rPr>
      </w:pPr>
    </w:p>
    <w:p w:rsidR="007054EC" w:rsidRDefault="007054EC" w:rsidP="001040E9">
      <w:pPr>
        <w:tabs>
          <w:tab w:val="left" w:pos="1335"/>
        </w:tabs>
        <w:rPr>
          <w:rFonts w:ascii="Times New Roman" w:hAnsi="Times New Roman" w:cs="Times New Roman"/>
          <w:b/>
          <w:position w:val="-24"/>
        </w:rPr>
      </w:pPr>
      <w:r>
        <w:rPr>
          <w:rFonts w:ascii="Times New Roman" w:hAnsi="Times New Roman" w:cs="Times New Roman"/>
          <w:b/>
          <w:position w:val="-24"/>
        </w:rPr>
        <w:t>7)</w:t>
      </w:r>
    </w:p>
    <w:p w:rsidR="007054EC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position w:val="-84"/>
        </w:rPr>
        <w:object w:dxaOrig="4480" w:dyaOrig="6940">
          <v:shape id="_x0000_i1038" type="#_x0000_t75" style="width:224.25pt;height:347.25pt" o:ole="">
            <v:imagedata r:id="rId31" o:title=""/>
          </v:shape>
          <o:OLEObject Type="Embed" ProgID="Equation.DSMT4" ShapeID="_x0000_i1038" DrawAspect="Content" ObjectID="_1583880461" r:id="rId32"/>
        </w:object>
      </w:r>
    </w:p>
    <w:p w:rsidR="00D4598F" w:rsidRDefault="00AD2C5C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8)</w:t>
      </w:r>
    </w:p>
    <w:p w:rsidR="00AD2C5C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82"/>
        </w:rPr>
        <w:object w:dxaOrig="5800" w:dyaOrig="1760">
          <v:shape id="_x0000_i1039" type="#_x0000_t75" style="width:290.25pt;height:87.75pt" o:ole="">
            <v:imagedata r:id="rId33" o:title=""/>
          </v:shape>
          <o:OLEObject Type="Embed" ProgID="Equation.DSMT4" ShapeID="_x0000_i1039" DrawAspect="Content" ObjectID="_1583880462" r:id="rId34"/>
        </w:object>
      </w:r>
    </w:p>
    <w:p w:rsidR="00976EBA" w:rsidRDefault="00976EBA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9)</w:t>
      </w:r>
      <w:r w:rsidR="008F3756">
        <w:rPr>
          <w:rFonts w:ascii="Times New Roman" w:hAnsi="Times New Roman" w:cs="Times New Roman"/>
          <w:b/>
        </w:rPr>
        <w:t xml:space="preserve"> </w:t>
      </w:r>
      <w:proofErr w:type="spellStart"/>
      <w:proofErr w:type="gramStart"/>
      <w:r w:rsidR="008F3756">
        <w:rPr>
          <w:rFonts w:ascii="Times New Roman" w:hAnsi="Times New Roman" w:cs="Times New Roman"/>
          <w:b/>
        </w:rPr>
        <w:t>i</w:t>
      </w:r>
      <w:proofErr w:type="spellEnd"/>
      <w:proofErr w:type="gramEnd"/>
      <w:r w:rsidR="008F3756">
        <w:rPr>
          <w:rFonts w:ascii="Times New Roman" w:hAnsi="Times New Roman" w:cs="Times New Roman"/>
          <w:b/>
        </w:rPr>
        <w:t>)</w:t>
      </w:r>
    </w:p>
    <w:p w:rsidR="00976EBA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102"/>
        </w:rPr>
        <w:object w:dxaOrig="3560" w:dyaOrig="2060">
          <v:shape id="_x0000_i1040" type="#_x0000_t75" style="width:177.75pt;height:102.75pt" o:ole="">
            <v:imagedata r:id="rId35" o:title=""/>
          </v:shape>
          <o:OLEObject Type="Embed" ProgID="Equation.DSMT4" ShapeID="_x0000_i1040" DrawAspect="Content" ObjectID="_1583880463" r:id="rId36"/>
        </w:object>
      </w:r>
    </w:p>
    <w:p w:rsidR="00274AEC" w:rsidRDefault="008F3756" w:rsidP="00D4598F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ii) NOT IN SYLLABUS </w:t>
      </w:r>
      <w:r w:rsidR="00F74918" w:rsidRPr="00F74918">
        <w:rPr>
          <w:rFonts w:ascii="Times New Roman" w:hAnsi="Times New Roman" w:cs="Times New Roman"/>
          <w:b/>
        </w:rPr>
        <w:t>(2015)</w:t>
      </w:r>
    </w:p>
    <w:p w:rsidR="000574B9" w:rsidRDefault="000574B9" w:rsidP="00D4598F">
      <w:pPr>
        <w:rPr>
          <w:rFonts w:ascii="Times New Roman" w:hAnsi="Times New Roman" w:cs="Times New Roman"/>
        </w:rPr>
      </w:pPr>
    </w:p>
    <w:p w:rsidR="00D4598F" w:rsidRDefault="00D4598F" w:rsidP="00D4598F">
      <w:pPr>
        <w:rPr>
          <w:rFonts w:ascii="Times New Roman" w:hAnsi="Times New Roman" w:cs="Times New Roman"/>
        </w:rPr>
      </w:pPr>
    </w:p>
    <w:p w:rsidR="00D4598F" w:rsidRPr="00D4598F" w:rsidRDefault="00D4598F" w:rsidP="00D4598F">
      <w:pPr>
        <w:rPr>
          <w:rFonts w:ascii="Times New Roman" w:hAnsi="Times New Roman" w:cs="Times New Roman"/>
          <w:b/>
        </w:rPr>
      </w:pPr>
    </w:p>
    <w:p w:rsidR="00D4598F" w:rsidRDefault="00D459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642870" w:rsidRDefault="0064287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0)</w:t>
      </w:r>
    </w:p>
    <w:p w:rsidR="00642870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132"/>
        </w:rPr>
        <w:object w:dxaOrig="4360" w:dyaOrig="2760">
          <v:shape id="_x0000_i1041" type="#_x0000_t75" style="width:218.25pt;height:138pt" o:ole="">
            <v:imagedata r:id="rId37" o:title=""/>
          </v:shape>
          <o:OLEObject Type="Embed" ProgID="Equation.DSMT4" ShapeID="_x0000_i1041" DrawAspect="Content" ObjectID="_1583880464" r:id="rId38"/>
        </w:object>
      </w:r>
    </w:p>
    <w:p w:rsidR="001473F9" w:rsidRDefault="001473F9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473F9" w:rsidRDefault="001473F9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473F9" w:rsidRDefault="001473F9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256BF" w:rsidRDefault="009256B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1)</w:t>
      </w:r>
    </w:p>
    <w:p w:rsidR="001473F9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214"/>
        </w:rPr>
        <w:object w:dxaOrig="7320" w:dyaOrig="3820">
          <v:shape id="_x0000_i1042" type="#_x0000_t75" style="width:366pt;height:191.25pt" o:ole="">
            <v:imagedata r:id="rId39" o:title=""/>
          </v:shape>
          <o:OLEObject Type="Embed" ProgID="Equation.DSMT4" ShapeID="_x0000_i1042" DrawAspect="Content" ObjectID="_1583880465" r:id="rId40"/>
        </w:object>
      </w:r>
    </w:p>
    <w:p w:rsidR="001473F9" w:rsidRDefault="001473F9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2)</w:t>
      </w:r>
    </w:p>
    <w:p w:rsidR="001473F9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28"/>
        </w:rPr>
        <w:object w:dxaOrig="1660" w:dyaOrig="660">
          <v:shape id="_x0000_i1043" type="#_x0000_t75" style="width:83.25pt;height:33pt" o:ole="">
            <v:imagedata r:id="rId41" o:title=""/>
          </v:shape>
          <o:OLEObject Type="Embed" ProgID="Equation.DSMT4" ShapeID="_x0000_i1043" DrawAspect="Content" ObjectID="_1583880466" r:id="rId42"/>
        </w:object>
      </w:r>
    </w:p>
    <w:p w:rsidR="001473F9" w:rsidRDefault="001473F9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3)</w:t>
      </w:r>
    </w:p>
    <w:p w:rsidR="005747BA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42"/>
        </w:rPr>
        <w:object w:dxaOrig="6240" w:dyaOrig="960">
          <v:shape id="_x0000_i1044" type="#_x0000_t75" style="width:312pt;height:48pt" o:ole="">
            <v:imagedata r:id="rId43" o:title=""/>
          </v:shape>
          <o:OLEObject Type="Embed" ProgID="Equation.DSMT4" ShapeID="_x0000_i1044" DrawAspect="Content" ObjectID="_1583880467" r:id="rId44"/>
        </w:object>
      </w:r>
    </w:p>
    <w:p w:rsidR="00023ECF" w:rsidRDefault="005747BA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4)</w:t>
      </w:r>
      <w:r w:rsidR="00761C1B">
        <w:rPr>
          <w:rFonts w:ascii="Times New Roman" w:hAnsi="Times New Roman" w:cs="Times New Roman"/>
          <w:b/>
        </w:rPr>
        <w:t xml:space="preserve"> </w:t>
      </w:r>
      <w:r w:rsidR="00023ECF">
        <w:rPr>
          <w:rFonts w:ascii="Times New Roman" w:hAnsi="Times New Roman" w:cs="Times New Roman"/>
          <w:b/>
        </w:rPr>
        <w:t>N</w:t>
      </w:r>
      <w:r w:rsidR="00AD0BE0">
        <w:rPr>
          <w:rFonts w:ascii="Times New Roman" w:hAnsi="Times New Roman" w:cs="Times New Roman"/>
          <w:b/>
        </w:rPr>
        <w:t>ot</w:t>
      </w:r>
      <w:r w:rsidR="00023ECF">
        <w:rPr>
          <w:rFonts w:ascii="Times New Roman" w:hAnsi="Times New Roman" w:cs="Times New Roman"/>
          <w:b/>
        </w:rPr>
        <w:t xml:space="preserve"> D</w:t>
      </w:r>
      <w:r w:rsidR="00AD0BE0">
        <w:rPr>
          <w:rFonts w:ascii="Times New Roman" w:hAnsi="Times New Roman" w:cs="Times New Roman"/>
          <w:b/>
        </w:rPr>
        <w:t>one</w:t>
      </w:r>
    </w:p>
    <w:p w:rsidR="00023ECF" w:rsidRDefault="00023EC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5</w:t>
      </w:r>
      <w:r w:rsidR="00AD0BE0">
        <w:rPr>
          <w:rFonts w:ascii="Times New Roman" w:hAnsi="Times New Roman" w:cs="Times New Roman"/>
          <w:b/>
        </w:rPr>
        <w:t>) Refer</w:t>
      </w:r>
      <w:r>
        <w:rPr>
          <w:rFonts w:ascii="Times New Roman" w:hAnsi="Times New Roman" w:cs="Times New Roman"/>
          <w:b/>
        </w:rPr>
        <w:t xml:space="preserve"> Q- 21 &amp; 24</w:t>
      </w:r>
    </w:p>
    <w:p w:rsidR="00761C1B" w:rsidRDefault="00761C1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6)</w:t>
      </w:r>
    </w:p>
    <w:p w:rsidR="00374027" w:rsidRDefault="00256265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58"/>
        </w:rPr>
        <w:object w:dxaOrig="3460" w:dyaOrig="1280">
          <v:shape id="_x0000_i1078" type="#_x0000_t75" style="width:173.25pt;height:63.75pt" o:ole="">
            <v:imagedata r:id="rId45" o:title=""/>
          </v:shape>
          <o:OLEObject Type="Embed" ProgID="Equation.DSMT4" ShapeID="_x0000_i1078" DrawAspect="Content" ObjectID="_1583880468" r:id="rId46"/>
        </w:object>
      </w:r>
    </w:p>
    <w:p w:rsidR="00374027" w:rsidRDefault="00374027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7)</w:t>
      </w:r>
    </w:p>
    <w:p w:rsidR="00374027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102"/>
        </w:rPr>
        <w:object w:dxaOrig="5720" w:dyaOrig="1800">
          <v:shape id="_x0000_i1045" type="#_x0000_t75" style="width:285.75pt;height:90pt" o:ole="">
            <v:imagedata r:id="rId47" o:title=""/>
          </v:shape>
          <o:OLEObject Type="Embed" ProgID="Equation.DSMT4" ShapeID="_x0000_i1045" DrawAspect="Content" ObjectID="_1583880469" r:id="rId48"/>
        </w:object>
      </w:r>
    </w:p>
    <w:p w:rsidR="00AD0BE0" w:rsidRDefault="00AD0BE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AD0BE0" w:rsidRDefault="00AD0BE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AD0BE0" w:rsidRDefault="00AD0BE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AD0BE0" w:rsidRDefault="00AD0BE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8) Refer Q-7</w:t>
      </w:r>
    </w:p>
    <w:p w:rsidR="00A8059A" w:rsidRDefault="00A8059A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9)</w:t>
      </w:r>
    </w:p>
    <w:p w:rsidR="00A8059A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158"/>
        </w:rPr>
        <w:object w:dxaOrig="4440" w:dyaOrig="3280">
          <v:shape id="_x0000_i1046" type="#_x0000_t75" style="width:222pt;height:164.25pt" o:ole="">
            <v:imagedata r:id="rId49" o:title=""/>
          </v:shape>
          <o:OLEObject Type="Embed" ProgID="Equation.DSMT4" ShapeID="_x0000_i1046" DrawAspect="Content" ObjectID="_1583880470" r:id="rId50"/>
        </w:object>
      </w:r>
    </w:p>
    <w:p w:rsidR="008D1DD1" w:rsidRDefault="008D1DD1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0)</w:t>
      </w:r>
    </w:p>
    <w:p w:rsidR="008D1DD1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48"/>
        </w:rPr>
        <w:object w:dxaOrig="2700" w:dyaOrig="1080">
          <v:shape id="_x0000_i1047" type="#_x0000_t75" style="width:135pt;height:54pt" o:ole="">
            <v:imagedata r:id="rId51" o:title=""/>
          </v:shape>
          <o:OLEObject Type="Embed" ProgID="Equation.DSMT4" ShapeID="_x0000_i1047" DrawAspect="Content" ObjectID="_1583880471" r:id="rId52"/>
        </w:object>
      </w:r>
    </w:p>
    <w:p w:rsidR="00D9532E" w:rsidRDefault="00D9532E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1)</w:t>
      </w:r>
    </w:p>
    <w:p w:rsidR="00CF5216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92"/>
        </w:rPr>
        <w:object w:dxaOrig="4000" w:dyaOrig="1980">
          <v:shape id="_x0000_i1048" type="#_x0000_t75" style="width:200.25pt;height:99pt" o:ole="">
            <v:imagedata r:id="rId53" o:title=""/>
          </v:shape>
          <o:OLEObject Type="Embed" ProgID="Equation.DSMT4" ShapeID="_x0000_i1048" DrawAspect="Content" ObjectID="_1583880472" r:id="rId54"/>
        </w:object>
      </w:r>
    </w:p>
    <w:p w:rsidR="00D553C0" w:rsidRDefault="00D553C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CF5216" w:rsidRDefault="00D5236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2)</w:t>
      </w:r>
    </w:p>
    <w:p w:rsidR="00D5236B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76"/>
        </w:rPr>
        <w:object w:dxaOrig="3140" w:dyaOrig="1420">
          <v:shape id="_x0000_i1049" type="#_x0000_t75" style="width:156.75pt;height:71.25pt" o:ole="">
            <v:imagedata r:id="rId55" o:title=""/>
          </v:shape>
          <o:OLEObject Type="Embed" ProgID="Equation.DSMT4" ShapeID="_x0000_i1049" DrawAspect="Content" ObjectID="_1583880473" r:id="rId56"/>
        </w:object>
      </w:r>
    </w:p>
    <w:p w:rsidR="00FE7DCF" w:rsidRDefault="00FE7DC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3)</w:t>
      </w:r>
    </w:p>
    <w:p w:rsidR="00C01365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126"/>
        </w:rPr>
        <w:object w:dxaOrig="5060" w:dyaOrig="2640">
          <v:shape id="_x0000_i1050" type="#_x0000_t75" style="width:252.75pt;height:132pt" o:ole="">
            <v:imagedata r:id="rId57" o:title=""/>
          </v:shape>
          <o:OLEObject Type="Embed" ProgID="Equation.DSMT4" ShapeID="_x0000_i1050" DrawAspect="Content" ObjectID="_1583880474" r:id="rId58"/>
        </w:object>
      </w:r>
    </w:p>
    <w:p w:rsidR="003F591D" w:rsidRDefault="003F591D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3F591D" w:rsidRDefault="003F591D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4) Refer Q-21</w:t>
      </w:r>
    </w:p>
    <w:p w:rsidR="003F591D" w:rsidRDefault="003F591D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5) Refer Q-4</w:t>
      </w:r>
    </w:p>
    <w:p w:rsidR="005D5BF1" w:rsidRDefault="005D5BF1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6) Refer Q-10</w:t>
      </w:r>
    </w:p>
    <w:p w:rsidR="005D5BF1" w:rsidRDefault="005D5BF1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7)</w:t>
      </w:r>
    </w:p>
    <w:p w:rsidR="005D5BF1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76"/>
        </w:rPr>
        <w:object w:dxaOrig="3200" w:dyaOrig="1380">
          <v:shape id="_x0000_i1051" type="#_x0000_t75" style="width:159.75pt;height:69pt" o:ole="">
            <v:imagedata r:id="rId59" o:title=""/>
          </v:shape>
          <o:OLEObject Type="Embed" ProgID="Equation.DSMT4" ShapeID="_x0000_i1051" DrawAspect="Content" ObjectID="_1583880475" r:id="rId60"/>
        </w:object>
      </w:r>
    </w:p>
    <w:p w:rsidR="00FE7DCF" w:rsidRDefault="00433394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28) </w:t>
      </w:r>
      <w:r w:rsidR="00C60970">
        <w:rPr>
          <w:rFonts w:ascii="Times New Roman" w:hAnsi="Times New Roman" w:cs="Times New Roman"/>
          <w:b/>
        </w:rPr>
        <w:t>NOT IN SYLLABUS</w:t>
      </w:r>
      <w:r w:rsidR="00F74918">
        <w:rPr>
          <w:rFonts w:ascii="Times New Roman" w:hAnsi="Times New Roman" w:cs="Times New Roman"/>
          <w:b/>
        </w:rPr>
        <w:t xml:space="preserve"> </w:t>
      </w:r>
      <w:r w:rsidR="00F74918" w:rsidRPr="00F74918">
        <w:rPr>
          <w:rFonts w:ascii="Times New Roman" w:hAnsi="Times New Roman" w:cs="Times New Roman"/>
          <w:b/>
        </w:rPr>
        <w:t>(2015)</w:t>
      </w:r>
    </w:p>
    <w:p w:rsidR="00C60970" w:rsidRDefault="00C6097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9) Refer Q-3</w:t>
      </w:r>
    </w:p>
    <w:p w:rsidR="00C60970" w:rsidRDefault="00C6097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30)</w:t>
      </w:r>
    </w:p>
    <w:p w:rsidR="009C44E5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60"/>
        </w:rPr>
        <w:object w:dxaOrig="4459" w:dyaOrig="1320">
          <v:shape id="_x0000_i1052" type="#_x0000_t75" style="width:222.75pt;height:66pt" o:ole="">
            <v:imagedata r:id="rId61" o:title=""/>
          </v:shape>
          <o:OLEObject Type="Embed" ProgID="Equation.DSMT4" ShapeID="_x0000_i1052" DrawAspect="Content" ObjectID="_1583880476" r:id="rId62"/>
        </w:object>
      </w:r>
    </w:p>
    <w:p w:rsidR="009C44E5" w:rsidRDefault="009C44E5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31)</w:t>
      </w:r>
    </w:p>
    <w:p w:rsidR="009C44E5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88"/>
        </w:rPr>
        <w:object w:dxaOrig="5420" w:dyaOrig="1900">
          <v:shape id="_x0000_i1053" type="#_x0000_t75" style="width:270.75pt;height:95.25pt" o:ole="">
            <v:imagedata r:id="rId63" o:title=""/>
          </v:shape>
          <o:OLEObject Type="Embed" ProgID="Equation.DSMT4" ShapeID="_x0000_i1053" DrawAspect="Content" ObjectID="_1583880477" r:id="rId64"/>
        </w:object>
      </w:r>
    </w:p>
    <w:p w:rsidR="006712C6" w:rsidRDefault="006712C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32)</w:t>
      </w:r>
      <w:r w:rsidR="007F640B">
        <w:rPr>
          <w:rFonts w:ascii="Times New Roman" w:hAnsi="Times New Roman" w:cs="Times New Roman"/>
          <w:b/>
        </w:rPr>
        <w:t xml:space="preserve"> Not Done</w:t>
      </w:r>
    </w:p>
    <w:p w:rsidR="007F640B" w:rsidRDefault="007F640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33) Refer Q-23</w:t>
      </w:r>
    </w:p>
    <w:p w:rsidR="00D9532E" w:rsidRDefault="007F640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34) Refer Q-5 </w:t>
      </w:r>
      <w:proofErr w:type="spellStart"/>
      <w:r>
        <w:rPr>
          <w:rFonts w:ascii="Times New Roman" w:hAnsi="Times New Roman" w:cs="Times New Roman"/>
          <w:b/>
        </w:rPr>
        <w:t>i</w:t>
      </w:r>
      <w:proofErr w:type="spellEnd"/>
      <w:r>
        <w:rPr>
          <w:rFonts w:ascii="Times New Roman" w:hAnsi="Times New Roman" w:cs="Times New Roman"/>
          <w:b/>
        </w:rPr>
        <w:t>)</w:t>
      </w:r>
    </w:p>
    <w:p w:rsidR="007F640B" w:rsidRDefault="007F640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35)</w:t>
      </w:r>
    </w:p>
    <w:p w:rsidR="007F640B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96"/>
        </w:rPr>
        <w:object w:dxaOrig="3600" w:dyaOrig="2000">
          <v:shape id="_x0000_i1054" type="#_x0000_t75" style="width:180pt;height:99.75pt" o:ole="">
            <v:imagedata r:id="rId65" o:title=""/>
          </v:shape>
          <o:OLEObject Type="Embed" ProgID="Equation.DSMT4" ShapeID="_x0000_i1054" DrawAspect="Content" ObjectID="_1583880478" r:id="rId66"/>
        </w:object>
      </w:r>
    </w:p>
    <w:p w:rsidR="00973BF6" w:rsidRDefault="00973BF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36)</w:t>
      </w:r>
    </w:p>
    <w:p w:rsidR="00454E9B" w:rsidRDefault="00AB5B0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rFonts w:ascii="Times New Roman" w:hAnsi="Times New Roman" w:cs="Times New Roman"/>
          <w:b/>
          <w:position w:val="-60"/>
        </w:rPr>
        <w:object w:dxaOrig="5460" w:dyaOrig="1320">
          <v:shape id="_x0000_i1079" type="#_x0000_t75" style="width:273pt;height:66pt" o:ole="">
            <v:imagedata r:id="rId67" o:title=""/>
          </v:shape>
          <o:OLEObject Type="Embed" ProgID="Equation.DSMT4" ShapeID="_x0000_i1079" DrawAspect="Content" ObjectID="_1583880479" r:id="rId68"/>
        </w:object>
      </w:r>
    </w:p>
    <w:p w:rsidR="00390721" w:rsidRDefault="002D34B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37) Refer Q-14</w:t>
      </w:r>
    </w:p>
    <w:p w:rsidR="002D34BB" w:rsidRDefault="002D34B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38) NOT IN SYLLABUS</w:t>
      </w:r>
      <w:r w:rsidR="00F74918">
        <w:rPr>
          <w:rFonts w:ascii="Times New Roman" w:hAnsi="Times New Roman" w:cs="Times New Roman"/>
          <w:b/>
        </w:rPr>
        <w:t xml:space="preserve"> (2015)</w:t>
      </w:r>
    </w:p>
    <w:p w:rsidR="002D34BB" w:rsidRDefault="002D34B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39) NOT IN SYLLABUS</w:t>
      </w:r>
      <w:r w:rsidR="00F74918">
        <w:rPr>
          <w:rFonts w:ascii="Times New Roman" w:hAnsi="Times New Roman" w:cs="Times New Roman"/>
          <w:b/>
        </w:rPr>
        <w:t xml:space="preserve"> (2015)</w:t>
      </w:r>
    </w:p>
    <w:p w:rsidR="004078B5" w:rsidRDefault="004078B5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40)</w:t>
      </w:r>
      <w:r w:rsidR="00D11C52">
        <w:rPr>
          <w:rFonts w:ascii="Times New Roman" w:hAnsi="Times New Roman" w:cs="Times New Roman"/>
          <w:b/>
        </w:rPr>
        <w:t xml:space="preserve">  </w:t>
      </w:r>
    </w:p>
    <w:p w:rsidR="00D11C52" w:rsidRDefault="00A84A8F" w:rsidP="001040E9">
      <w:pPr>
        <w:tabs>
          <w:tab w:val="left" w:pos="1335"/>
        </w:tabs>
      </w:pPr>
      <w:r w:rsidRPr="00C0495D">
        <w:rPr>
          <w:position w:val="-192"/>
        </w:rPr>
        <w:object w:dxaOrig="3680" w:dyaOrig="4000">
          <v:shape id="_x0000_i1055" type="#_x0000_t75" style="width:183.75pt;height:200.25pt" o:ole="">
            <v:imagedata r:id="rId69" o:title=""/>
          </v:shape>
          <o:OLEObject Type="Embed" ProgID="Equation.DSMT4" ShapeID="_x0000_i1055" DrawAspect="Content" ObjectID="_1583880480" r:id="rId70"/>
        </w:object>
      </w:r>
    </w:p>
    <w:p w:rsidR="00D11C52" w:rsidRDefault="00D11C52" w:rsidP="001040E9">
      <w:pPr>
        <w:tabs>
          <w:tab w:val="left" w:pos="1335"/>
        </w:tabs>
      </w:pPr>
    </w:p>
    <w:p w:rsidR="00D553C0" w:rsidRDefault="00D553C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11C52" w:rsidRDefault="00D11C52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D11C52">
        <w:rPr>
          <w:rFonts w:ascii="Times New Roman" w:hAnsi="Times New Roman" w:cs="Times New Roman"/>
          <w:b/>
        </w:rPr>
        <w:t>41)</w:t>
      </w:r>
    </w:p>
    <w:p w:rsidR="00D553C0" w:rsidRDefault="00D553C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11C52" w:rsidRDefault="00240A9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42)</w:t>
      </w:r>
    </w:p>
    <w:p w:rsidR="00240A9F" w:rsidRDefault="00A84A8F" w:rsidP="001040E9">
      <w:pPr>
        <w:tabs>
          <w:tab w:val="left" w:pos="1335"/>
        </w:tabs>
      </w:pPr>
      <w:r w:rsidRPr="00C0495D">
        <w:rPr>
          <w:position w:val="-110"/>
        </w:rPr>
        <w:object w:dxaOrig="4959" w:dyaOrig="2780">
          <v:shape id="_x0000_i1056" type="#_x0000_t75" style="width:248.25pt;height:138.75pt" o:ole="">
            <v:imagedata r:id="rId71" o:title=""/>
          </v:shape>
          <o:OLEObject Type="Embed" ProgID="Equation.DSMT4" ShapeID="_x0000_i1056" DrawAspect="Content" ObjectID="_1583880481" r:id="rId72"/>
        </w:object>
      </w:r>
    </w:p>
    <w:p w:rsidR="005B00CB" w:rsidRDefault="005B00C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5B00CB">
        <w:rPr>
          <w:rFonts w:ascii="Times New Roman" w:hAnsi="Times New Roman" w:cs="Times New Roman"/>
          <w:b/>
        </w:rPr>
        <w:t>43)</w:t>
      </w:r>
    </w:p>
    <w:p w:rsidR="00DA0CAE" w:rsidRDefault="00DA0CAE" w:rsidP="009154B3">
      <w:pPr>
        <w:rPr>
          <w:rFonts w:ascii="Times New Roman" w:hAnsi="Times New Roman" w:cs="Times New Roman"/>
          <w:b/>
        </w:rPr>
      </w:pPr>
    </w:p>
    <w:p w:rsidR="00DA0CAE" w:rsidRDefault="00DA0C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A0CAE" w:rsidRDefault="00DA0C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A0CAE" w:rsidRDefault="00DA0C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A0CAE" w:rsidRDefault="00DA0C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A0CAE" w:rsidRDefault="00DA0C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A0CAE" w:rsidRDefault="00DA0C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A0CAE" w:rsidRDefault="00DA0C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A0CAE" w:rsidRDefault="00DA0C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553C0" w:rsidRDefault="00D553C0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A0CAE" w:rsidRDefault="00DA0C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44</w:t>
      </w:r>
      <w:r w:rsidRPr="00DA0CAE">
        <w:rPr>
          <w:rFonts w:ascii="Times New Roman" w:hAnsi="Times New Roman" w:cs="Times New Roman"/>
          <w:b/>
        </w:rPr>
        <w:t>)</w:t>
      </w:r>
    </w:p>
    <w:p w:rsidR="00F6758A" w:rsidRDefault="00A84A8F" w:rsidP="00DA0CAE">
      <w:pPr>
        <w:tabs>
          <w:tab w:val="left" w:pos="1335"/>
        </w:tabs>
      </w:pPr>
      <w:r w:rsidRPr="00C0495D">
        <w:rPr>
          <w:position w:val="-84"/>
        </w:rPr>
        <w:object w:dxaOrig="7100" w:dyaOrig="7140">
          <v:shape id="_x0000_i1057" type="#_x0000_t75" style="width:354.75pt;height:357pt" o:ole="">
            <v:imagedata r:id="rId73" o:title=""/>
          </v:shape>
          <o:OLEObject Type="Embed" ProgID="Equation.DSMT4" ShapeID="_x0000_i1057" DrawAspect="Content" ObjectID="_1583880482" r:id="rId74"/>
        </w:object>
      </w:r>
    </w:p>
    <w:p w:rsidR="00F6758A" w:rsidRDefault="00F6758A" w:rsidP="00DA0CAE">
      <w:pPr>
        <w:tabs>
          <w:tab w:val="left" w:pos="1335"/>
        </w:tabs>
      </w:pPr>
    </w:p>
    <w:p w:rsidR="00D553C0" w:rsidRDefault="00D553C0" w:rsidP="00DA0CAE">
      <w:pPr>
        <w:tabs>
          <w:tab w:val="left" w:pos="1335"/>
        </w:tabs>
        <w:rPr>
          <w:b/>
        </w:rPr>
      </w:pPr>
    </w:p>
    <w:p w:rsidR="00D553C0" w:rsidRDefault="00D553C0" w:rsidP="00DA0CAE">
      <w:pPr>
        <w:tabs>
          <w:tab w:val="left" w:pos="1335"/>
        </w:tabs>
        <w:rPr>
          <w:b/>
        </w:rPr>
      </w:pPr>
    </w:p>
    <w:p w:rsidR="00D553C0" w:rsidRDefault="00D553C0" w:rsidP="00DA0CAE">
      <w:pPr>
        <w:tabs>
          <w:tab w:val="left" w:pos="1335"/>
        </w:tabs>
        <w:rPr>
          <w:b/>
        </w:rPr>
      </w:pPr>
    </w:p>
    <w:p w:rsidR="00D553C0" w:rsidRDefault="00D553C0" w:rsidP="00DA0CAE">
      <w:pPr>
        <w:tabs>
          <w:tab w:val="left" w:pos="1335"/>
        </w:tabs>
        <w:rPr>
          <w:b/>
        </w:rPr>
      </w:pPr>
    </w:p>
    <w:p w:rsidR="00D553C0" w:rsidRDefault="00D553C0" w:rsidP="00DA0CAE">
      <w:pPr>
        <w:tabs>
          <w:tab w:val="left" w:pos="1335"/>
        </w:tabs>
        <w:rPr>
          <w:b/>
        </w:rPr>
      </w:pPr>
    </w:p>
    <w:p w:rsidR="00D553C0" w:rsidRDefault="00D553C0" w:rsidP="00DA0CAE">
      <w:pPr>
        <w:tabs>
          <w:tab w:val="left" w:pos="1335"/>
        </w:tabs>
        <w:rPr>
          <w:b/>
        </w:rPr>
      </w:pPr>
    </w:p>
    <w:p w:rsidR="00D553C0" w:rsidRDefault="00D553C0" w:rsidP="00DA0CAE">
      <w:pPr>
        <w:tabs>
          <w:tab w:val="left" w:pos="1335"/>
        </w:tabs>
        <w:rPr>
          <w:b/>
        </w:rPr>
      </w:pPr>
    </w:p>
    <w:p w:rsidR="00D553C0" w:rsidRDefault="00D553C0" w:rsidP="00DA0CAE">
      <w:pPr>
        <w:tabs>
          <w:tab w:val="left" w:pos="1335"/>
        </w:tabs>
        <w:rPr>
          <w:b/>
        </w:rPr>
      </w:pPr>
    </w:p>
    <w:p w:rsidR="00D553C0" w:rsidRDefault="00D553C0" w:rsidP="00DA0CAE">
      <w:pPr>
        <w:tabs>
          <w:tab w:val="left" w:pos="1335"/>
        </w:tabs>
        <w:rPr>
          <w:b/>
        </w:rPr>
      </w:pPr>
    </w:p>
    <w:p w:rsidR="00D553C0" w:rsidRDefault="00D553C0" w:rsidP="00DA0CAE">
      <w:pPr>
        <w:tabs>
          <w:tab w:val="left" w:pos="1335"/>
        </w:tabs>
        <w:rPr>
          <w:b/>
        </w:rPr>
      </w:pPr>
    </w:p>
    <w:p w:rsidR="00D553C0" w:rsidRDefault="00D553C0" w:rsidP="00DA0CAE">
      <w:pPr>
        <w:tabs>
          <w:tab w:val="left" w:pos="1335"/>
        </w:tabs>
        <w:rPr>
          <w:b/>
        </w:rPr>
      </w:pPr>
    </w:p>
    <w:p w:rsidR="00D553C0" w:rsidRDefault="00D553C0" w:rsidP="00DA0CAE">
      <w:pPr>
        <w:tabs>
          <w:tab w:val="left" w:pos="1335"/>
        </w:tabs>
        <w:rPr>
          <w:b/>
        </w:rPr>
      </w:pPr>
    </w:p>
    <w:p w:rsidR="00D553C0" w:rsidRDefault="00D553C0" w:rsidP="00DA0CAE">
      <w:pPr>
        <w:tabs>
          <w:tab w:val="left" w:pos="1335"/>
        </w:tabs>
        <w:rPr>
          <w:b/>
        </w:rPr>
      </w:pPr>
    </w:p>
    <w:p w:rsidR="00D553C0" w:rsidRDefault="00D553C0" w:rsidP="00DA0CAE">
      <w:pPr>
        <w:tabs>
          <w:tab w:val="left" w:pos="1335"/>
        </w:tabs>
        <w:rPr>
          <w:b/>
        </w:rPr>
      </w:pPr>
    </w:p>
    <w:p w:rsidR="00D553C0" w:rsidRDefault="00D553C0" w:rsidP="00DA0CAE">
      <w:pPr>
        <w:tabs>
          <w:tab w:val="left" w:pos="1335"/>
        </w:tabs>
        <w:rPr>
          <w:b/>
        </w:rPr>
      </w:pPr>
    </w:p>
    <w:p w:rsidR="00F6758A" w:rsidRPr="005F622E" w:rsidRDefault="005F622E" w:rsidP="00DA0CAE">
      <w:pPr>
        <w:tabs>
          <w:tab w:val="left" w:pos="1335"/>
        </w:tabs>
        <w:rPr>
          <w:b/>
        </w:rPr>
      </w:pPr>
      <w:r w:rsidRPr="005F622E">
        <w:rPr>
          <w:b/>
        </w:rPr>
        <w:lastRenderedPageBreak/>
        <w:t>45)</w:t>
      </w:r>
    </w:p>
    <w:p w:rsidR="00F6758A" w:rsidRDefault="00A84A8F" w:rsidP="00DA0CAE">
      <w:pPr>
        <w:tabs>
          <w:tab w:val="left" w:pos="1335"/>
        </w:tabs>
      </w:pPr>
      <w:r w:rsidRPr="00C0495D">
        <w:rPr>
          <w:position w:val="-132"/>
        </w:rPr>
        <w:object w:dxaOrig="7100" w:dyaOrig="7699">
          <v:shape id="_x0000_i1058" type="#_x0000_t75" style="width:354.75pt;height:384.75pt" o:ole="">
            <v:imagedata r:id="rId75" o:title=""/>
          </v:shape>
          <o:OLEObject Type="Embed" ProgID="Equation.DSMT4" ShapeID="_x0000_i1058" DrawAspect="Content" ObjectID="_1583880483" r:id="rId76"/>
        </w:object>
      </w:r>
    </w:p>
    <w:p w:rsidR="00F6758A" w:rsidRDefault="00F6758A" w:rsidP="00DA0CAE">
      <w:pPr>
        <w:tabs>
          <w:tab w:val="left" w:pos="1335"/>
        </w:tabs>
      </w:pPr>
    </w:p>
    <w:p w:rsidR="004611A9" w:rsidRDefault="004611A9" w:rsidP="00DA0CAE">
      <w:pPr>
        <w:tabs>
          <w:tab w:val="left" w:pos="1335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>47)</w:t>
      </w:r>
    </w:p>
    <w:p w:rsidR="004611A9" w:rsidRDefault="00A84A8F" w:rsidP="00DA0CAE">
      <w:pPr>
        <w:tabs>
          <w:tab w:val="left" w:pos="1335"/>
        </w:tabs>
        <w:rPr>
          <w:b/>
          <w:sz w:val="28"/>
          <w:szCs w:val="28"/>
        </w:rPr>
      </w:pPr>
      <w:r w:rsidRPr="00C0495D">
        <w:rPr>
          <w:position w:val="-248"/>
        </w:rPr>
        <w:object w:dxaOrig="8720" w:dyaOrig="5179">
          <v:shape id="_x0000_i1059" type="#_x0000_t75" style="width:435.75pt;height:258.75pt" o:ole="">
            <v:imagedata r:id="rId77" o:title=""/>
          </v:shape>
          <o:OLEObject Type="Embed" ProgID="Equation.DSMT4" ShapeID="_x0000_i1059" DrawAspect="Content" ObjectID="_1583880484" r:id="rId78"/>
        </w:object>
      </w:r>
    </w:p>
    <w:p w:rsidR="004611A9" w:rsidRDefault="004611A9" w:rsidP="00DA0CAE">
      <w:pPr>
        <w:tabs>
          <w:tab w:val="left" w:pos="1335"/>
        </w:tabs>
        <w:rPr>
          <w:b/>
          <w:sz w:val="28"/>
          <w:szCs w:val="28"/>
        </w:rPr>
      </w:pPr>
    </w:p>
    <w:p w:rsidR="004611A9" w:rsidRDefault="004611A9" w:rsidP="00DA0CAE">
      <w:pPr>
        <w:tabs>
          <w:tab w:val="left" w:pos="1335"/>
        </w:tabs>
        <w:rPr>
          <w:b/>
          <w:sz w:val="28"/>
          <w:szCs w:val="28"/>
        </w:rPr>
      </w:pPr>
    </w:p>
    <w:p w:rsidR="004611A9" w:rsidRDefault="004611A9" w:rsidP="00DA0CAE">
      <w:pPr>
        <w:tabs>
          <w:tab w:val="left" w:pos="1335"/>
        </w:tabs>
        <w:rPr>
          <w:b/>
          <w:sz w:val="28"/>
          <w:szCs w:val="28"/>
        </w:rPr>
      </w:pPr>
    </w:p>
    <w:p w:rsidR="004611A9" w:rsidRDefault="004611A9" w:rsidP="00DA0CAE">
      <w:pPr>
        <w:tabs>
          <w:tab w:val="left" w:pos="1335"/>
        </w:tabs>
        <w:rPr>
          <w:b/>
          <w:sz w:val="28"/>
          <w:szCs w:val="28"/>
        </w:rPr>
      </w:pPr>
    </w:p>
    <w:p w:rsidR="004611A9" w:rsidRDefault="004611A9" w:rsidP="00DA0CAE">
      <w:pPr>
        <w:tabs>
          <w:tab w:val="left" w:pos="1335"/>
        </w:tabs>
        <w:rPr>
          <w:b/>
          <w:sz w:val="28"/>
          <w:szCs w:val="28"/>
        </w:rPr>
      </w:pPr>
    </w:p>
    <w:p w:rsidR="004611A9" w:rsidRDefault="004611A9" w:rsidP="00DA0CAE">
      <w:pPr>
        <w:tabs>
          <w:tab w:val="left" w:pos="1335"/>
        </w:tabs>
        <w:rPr>
          <w:b/>
          <w:sz w:val="28"/>
          <w:szCs w:val="28"/>
        </w:rPr>
      </w:pPr>
    </w:p>
    <w:p w:rsidR="004611A9" w:rsidRDefault="004611A9" w:rsidP="00DA0CAE">
      <w:pPr>
        <w:tabs>
          <w:tab w:val="left" w:pos="1335"/>
        </w:tabs>
        <w:rPr>
          <w:b/>
          <w:sz w:val="28"/>
          <w:szCs w:val="28"/>
        </w:rPr>
      </w:pPr>
    </w:p>
    <w:p w:rsidR="004611A9" w:rsidRDefault="004611A9" w:rsidP="00DA0CAE">
      <w:pPr>
        <w:tabs>
          <w:tab w:val="left" w:pos="1335"/>
        </w:tabs>
        <w:rPr>
          <w:b/>
          <w:sz w:val="28"/>
          <w:szCs w:val="28"/>
        </w:rPr>
      </w:pPr>
    </w:p>
    <w:p w:rsidR="004611A9" w:rsidRDefault="004611A9" w:rsidP="00DA0CAE">
      <w:pPr>
        <w:tabs>
          <w:tab w:val="left" w:pos="1335"/>
        </w:tabs>
        <w:rPr>
          <w:b/>
          <w:sz w:val="28"/>
          <w:szCs w:val="28"/>
        </w:rPr>
      </w:pPr>
    </w:p>
    <w:p w:rsidR="00F6758A" w:rsidRDefault="00DE0DA7" w:rsidP="00DA0CAE">
      <w:pPr>
        <w:tabs>
          <w:tab w:val="left" w:pos="1335"/>
        </w:tabs>
        <w:rPr>
          <w:b/>
          <w:sz w:val="28"/>
          <w:szCs w:val="28"/>
        </w:rPr>
      </w:pPr>
      <w:r w:rsidRPr="00DE0DA7">
        <w:rPr>
          <w:b/>
          <w:sz w:val="28"/>
          <w:szCs w:val="28"/>
        </w:rPr>
        <w:t xml:space="preserve">48) </w:t>
      </w:r>
      <w:proofErr w:type="spellStart"/>
      <w:proofErr w:type="gramStart"/>
      <w:r w:rsidRPr="00DE0DA7">
        <w:rPr>
          <w:b/>
          <w:sz w:val="28"/>
          <w:szCs w:val="28"/>
        </w:rPr>
        <w:t>i</w:t>
      </w:r>
      <w:proofErr w:type="spellEnd"/>
      <w:proofErr w:type="gramEnd"/>
      <w:r w:rsidRPr="00DE0DA7">
        <w:rPr>
          <w:b/>
          <w:sz w:val="28"/>
          <w:szCs w:val="28"/>
        </w:rPr>
        <w:t>)</w:t>
      </w:r>
    </w:p>
    <w:p w:rsidR="00DE0DA7" w:rsidRDefault="00A84A8F" w:rsidP="00DA0CAE">
      <w:pPr>
        <w:tabs>
          <w:tab w:val="left" w:pos="1335"/>
        </w:tabs>
      </w:pPr>
      <w:r w:rsidRPr="00C0495D">
        <w:rPr>
          <w:position w:val="-206"/>
        </w:rPr>
        <w:object w:dxaOrig="4800" w:dyaOrig="4440">
          <v:shape id="_x0000_i1060" type="#_x0000_t75" style="width:240pt;height:222pt" o:ole="">
            <v:imagedata r:id="rId79" o:title=""/>
          </v:shape>
          <o:OLEObject Type="Embed" ProgID="Equation.DSMT4" ShapeID="_x0000_i1060" DrawAspect="Content" ObjectID="_1583880485" r:id="rId80"/>
        </w:object>
      </w:r>
    </w:p>
    <w:p w:rsidR="001938AE" w:rsidRDefault="001938AE" w:rsidP="00DA0CAE">
      <w:pPr>
        <w:tabs>
          <w:tab w:val="left" w:pos="1335"/>
        </w:tabs>
      </w:pPr>
    </w:p>
    <w:p w:rsidR="001938AE" w:rsidRDefault="001938AE" w:rsidP="00DA0CAE">
      <w:pPr>
        <w:tabs>
          <w:tab w:val="left" w:pos="1335"/>
        </w:tabs>
        <w:rPr>
          <w:b/>
          <w:sz w:val="28"/>
          <w:szCs w:val="28"/>
        </w:rPr>
      </w:pPr>
    </w:p>
    <w:p w:rsidR="001938AE" w:rsidRDefault="001938AE" w:rsidP="00DA0CAE">
      <w:pPr>
        <w:tabs>
          <w:tab w:val="left" w:pos="1335"/>
        </w:tabs>
        <w:rPr>
          <w:b/>
          <w:sz w:val="28"/>
          <w:szCs w:val="28"/>
        </w:rPr>
      </w:pPr>
      <w:r w:rsidRPr="001938AE">
        <w:rPr>
          <w:b/>
          <w:sz w:val="28"/>
          <w:szCs w:val="28"/>
        </w:rPr>
        <w:t>48</w:t>
      </w:r>
      <w:proofErr w:type="gramStart"/>
      <w:r w:rsidRPr="001938AE">
        <w:rPr>
          <w:b/>
          <w:sz w:val="28"/>
          <w:szCs w:val="28"/>
        </w:rPr>
        <w:t>)ii</w:t>
      </w:r>
      <w:proofErr w:type="gramEnd"/>
      <w:r w:rsidRPr="001938AE">
        <w:rPr>
          <w:b/>
          <w:sz w:val="28"/>
          <w:szCs w:val="28"/>
        </w:rPr>
        <w:t>)</w:t>
      </w:r>
    </w:p>
    <w:p w:rsidR="001938AE" w:rsidRDefault="00A84A8F" w:rsidP="00DA0CAE">
      <w:pPr>
        <w:tabs>
          <w:tab w:val="left" w:pos="1335"/>
        </w:tabs>
        <w:rPr>
          <w:position w:val="-126"/>
        </w:rPr>
      </w:pPr>
      <w:r w:rsidRPr="00C0495D">
        <w:rPr>
          <w:position w:val="-126"/>
        </w:rPr>
        <w:object w:dxaOrig="4560" w:dyaOrig="2680">
          <v:shape id="_x0000_i1061" type="#_x0000_t75" style="width:228pt;height:134.25pt" o:ole="">
            <v:imagedata r:id="rId81" o:title=""/>
          </v:shape>
          <o:OLEObject Type="Embed" ProgID="Equation.DSMT4" ShapeID="_x0000_i1061" DrawAspect="Content" ObjectID="_1583880486" r:id="rId82"/>
        </w:object>
      </w:r>
    </w:p>
    <w:p w:rsidR="00CC629D" w:rsidRDefault="00CC629D" w:rsidP="00DA0CAE">
      <w:pPr>
        <w:tabs>
          <w:tab w:val="left" w:pos="1335"/>
        </w:tabs>
        <w:rPr>
          <w:b/>
          <w:position w:val="-126"/>
          <w:sz w:val="28"/>
          <w:szCs w:val="28"/>
        </w:rPr>
      </w:pPr>
      <w:r w:rsidRPr="00CC629D">
        <w:rPr>
          <w:b/>
          <w:position w:val="-126"/>
          <w:sz w:val="28"/>
          <w:szCs w:val="28"/>
        </w:rPr>
        <w:lastRenderedPageBreak/>
        <w:t>49)</w:t>
      </w:r>
    </w:p>
    <w:p w:rsidR="00CC629D" w:rsidRDefault="00A84A8F" w:rsidP="00DA0CAE">
      <w:pPr>
        <w:tabs>
          <w:tab w:val="left" w:pos="1335"/>
        </w:tabs>
      </w:pPr>
      <w:r w:rsidRPr="00C0495D">
        <w:rPr>
          <w:position w:val="-248"/>
        </w:rPr>
        <w:object w:dxaOrig="5080" w:dyaOrig="10240">
          <v:shape id="_x0000_i1062" type="#_x0000_t75" style="width:254.25pt;height:512.25pt" o:ole="">
            <v:imagedata r:id="rId83" o:title=""/>
          </v:shape>
          <o:OLEObject Type="Embed" ProgID="Equation.DSMT4" ShapeID="_x0000_i1062" DrawAspect="Content" ObjectID="_1583880487" r:id="rId84"/>
        </w:object>
      </w:r>
    </w:p>
    <w:p w:rsidR="00C040B0" w:rsidRPr="00CC629D" w:rsidRDefault="00C040B0" w:rsidP="00DA0CAE">
      <w:pPr>
        <w:tabs>
          <w:tab w:val="left" w:pos="1335"/>
        </w:tabs>
        <w:rPr>
          <w:b/>
          <w:position w:val="-126"/>
          <w:sz w:val="28"/>
          <w:szCs w:val="28"/>
        </w:rPr>
      </w:pPr>
    </w:p>
    <w:p w:rsidR="00CC629D" w:rsidRDefault="00CC629D" w:rsidP="00DA0CAE">
      <w:pPr>
        <w:tabs>
          <w:tab w:val="left" w:pos="1335"/>
        </w:tabs>
      </w:pPr>
    </w:p>
    <w:p w:rsidR="009F4776" w:rsidRDefault="009F4776" w:rsidP="00DA0CAE">
      <w:pPr>
        <w:tabs>
          <w:tab w:val="left" w:pos="1335"/>
        </w:tabs>
      </w:pPr>
    </w:p>
    <w:p w:rsidR="00F71B92" w:rsidRDefault="00F71B92" w:rsidP="00DA0CAE">
      <w:pPr>
        <w:tabs>
          <w:tab w:val="left" w:pos="1335"/>
        </w:tabs>
        <w:rPr>
          <w:b/>
          <w:sz w:val="28"/>
          <w:szCs w:val="28"/>
        </w:rPr>
      </w:pPr>
    </w:p>
    <w:p w:rsidR="001938AE" w:rsidRPr="001938AE" w:rsidRDefault="001938AE" w:rsidP="001938AE">
      <w:pPr>
        <w:tabs>
          <w:tab w:val="left" w:pos="1335"/>
        </w:tabs>
        <w:rPr>
          <w:b/>
          <w:sz w:val="28"/>
          <w:szCs w:val="28"/>
        </w:rPr>
      </w:pPr>
    </w:p>
    <w:p w:rsidR="001938AE" w:rsidRPr="001938AE" w:rsidRDefault="001938AE" w:rsidP="00DA0CAE">
      <w:pPr>
        <w:tabs>
          <w:tab w:val="left" w:pos="1335"/>
        </w:tabs>
        <w:rPr>
          <w:b/>
          <w:sz w:val="28"/>
          <w:szCs w:val="28"/>
        </w:rPr>
      </w:pPr>
    </w:p>
    <w:p w:rsidR="00F6758A" w:rsidRDefault="00F6758A" w:rsidP="00DA0CAE">
      <w:pPr>
        <w:tabs>
          <w:tab w:val="left" w:pos="1335"/>
        </w:tabs>
      </w:pPr>
    </w:p>
    <w:p w:rsidR="00F6758A" w:rsidRDefault="00F6758A" w:rsidP="00DA0CAE">
      <w:pPr>
        <w:tabs>
          <w:tab w:val="left" w:pos="1335"/>
        </w:tabs>
      </w:pPr>
    </w:p>
    <w:p w:rsidR="00F6758A" w:rsidRDefault="00F6758A" w:rsidP="00DA0CAE">
      <w:pPr>
        <w:tabs>
          <w:tab w:val="left" w:pos="1335"/>
        </w:tabs>
      </w:pPr>
    </w:p>
    <w:p w:rsidR="007054EC" w:rsidRDefault="007054EC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611AE1" w:rsidRDefault="00611AE1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611AE1" w:rsidRDefault="00611AE1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611AE1" w:rsidRDefault="00611AE1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611AE1" w:rsidRDefault="00611AE1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611AE1" w:rsidRDefault="00611AE1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611AE1" w:rsidRDefault="00611AE1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611AE1" w:rsidRDefault="00611AE1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611AE1" w:rsidRDefault="00611AE1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938AE" w:rsidRDefault="001938AE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C623C7" w:rsidRDefault="00C623C7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C623C7" w:rsidRDefault="00C623C7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C623C7" w:rsidRDefault="00C623C7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C623C7" w:rsidRDefault="00C623C7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C623C7" w:rsidRDefault="00C623C7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C623C7" w:rsidRDefault="00C623C7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C623C7" w:rsidRDefault="00C623C7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C623C7" w:rsidRDefault="00C623C7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Pr="00F6758A" w:rsidRDefault="00F6758A" w:rsidP="00DA0CAE">
      <w:pPr>
        <w:tabs>
          <w:tab w:val="left" w:pos="1335"/>
        </w:tabs>
      </w:pPr>
      <w:r>
        <w:rPr>
          <w:rFonts w:ascii="Times New Roman" w:hAnsi="Times New Roman" w:cs="Times New Roman"/>
          <w:b/>
        </w:rPr>
        <w:lastRenderedPageBreak/>
        <w:t>50)</w:t>
      </w:r>
    </w:p>
    <w:p w:rsidR="00F6758A" w:rsidRDefault="00A84A8F" w:rsidP="00DA0CAE">
      <w:pPr>
        <w:tabs>
          <w:tab w:val="left" w:pos="1335"/>
        </w:tabs>
        <w:rPr>
          <w:position w:val="-252"/>
        </w:rPr>
      </w:pPr>
      <w:r w:rsidRPr="00C0495D">
        <w:rPr>
          <w:position w:val="-252"/>
        </w:rPr>
        <w:object w:dxaOrig="6480" w:dyaOrig="10320">
          <v:shape id="_x0000_i1063" type="#_x0000_t75" style="width:324pt;height:516pt" o:ole="">
            <v:imagedata r:id="rId85" o:title=""/>
          </v:shape>
          <o:OLEObject Type="Embed" ProgID="Equation.DSMT4" ShapeID="_x0000_i1063" DrawAspect="Content" ObjectID="_1583880488" r:id="rId86"/>
        </w:object>
      </w:r>
    </w:p>
    <w:p w:rsidR="00C623C7" w:rsidRDefault="00C623C7" w:rsidP="00DA0CAE">
      <w:pPr>
        <w:tabs>
          <w:tab w:val="left" w:pos="1335"/>
        </w:tabs>
        <w:rPr>
          <w:b/>
          <w:position w:val="-252"/>
          <w:sz w:val="28"/>
          <w:szCs w:val="28"/>
        </w:rPr>
      </w:pPr>
    </w:p>
    <w:p w:rsidR="00C623C7" w:rsidRDefault="00C623C7" w:rsidP="00DA0CAE">
      <w:pPr>
        <w:tabs>
          <w:tab w:val="left" w:pos="1335"/>
        </w:tabs>
        <w:rPr>
          <w:b/>
          <w:position w:val="-252"/>
          <w:sz w:val="28"/>
          <w:szCs w:val="28"/>
        </w:rPr>
      </w:pPr>
      <w:r w:rsidRPr="00C623C7">
        <w:rPr>
          <w:b/>
          <w:position w:val="-252"/>
          <w:sz w:val="28"/>
          <w:szCs w:val="28"/>
        </w:rPr>
        <w:lastRenderedPageBreak/>
        <w:t>51)</w:t>
      </w:r>
    </w:p>
    <w:p w:rsidR="00C623C7" w:rsidRPr="00C623C7" w:rsidRDefault="00A84A8F" w:rsidP="00DA0CAE">
      <w:pPr>
        <w:tabs>
          <w:tab w:val="left" w:pos="1335"/>
        </w:tabs>
        <w:rPr>
          <w:rFonts w:ascii="Times New Roman" w:hAnsi="Times New Roman" w:cs="Times New Roman"/>
          <w:b/>
          <w:sz w:val="28"/>
          <w:szCs w:val="28"/>
        </w:rPr>
      </w:pPr>
      <w:r w:rsidRPr="00C0495D">
        <w:rPr>
          <w:position w:val="-16"/>
        </w:rPr>
        <w:object w:dxaOrig="5220" w:dyaOrig="5580">
          <v:shape id="_x0000_i1064" type="#_x0000_t75" style="width:261pt;height:279pt" o:ole="">
            <v:imagedata r:id="rId87" o:title=""/>
          </v:shape>
          <o:OLEObject Type="Embed" ProgID="Equation.DSMT4" ShapeID="_x0000_i1064" DrawAspect="Content" ObjectID="_1583880489" r:id="rId88"/>
        </w:object>
      </w:r>
    </w:p>
    <w:p w:rsidR="00F6758A" w:rsidRDefault="00F6758A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154B3" w:rsidRDefault="009154B3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9154B3">
        <w:rPr>
          <w:rFonts w:ascii="Times New Roman" w:hAnsi="Times New Roman" w:cs="Times New Roman"/>
          <w:b/>
        </w:rPr>
        <w:t>52)</w:t>
      </w:r>
    </w:p>
    <w:p w:rsidR="009154B3" w:rsidRPr="009154B3" w:rsidRDefault="00A84A8F" w:rsidP="00DA0CAE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position w:val="-50"/>
        </w:rPr>
        <w:object w:dxaOrig="7660" w:dyaOrig="6280">
          <v:shape id="_x0000_i1065" type="#_x0000_t75" style="width:383.25pt;height:314.25pt" o:ole="">
            <v:imagedata r:id="rId89" o:title=""/>
          </v:shape>
          <o:OLEObject Type="Embed" ProgID="Equation.DSMT4" ShapeID="_x0000_i1065" DrawAspect="Content" ObjectID="_1583880490" r:id="rId90"/>
        </w:object>
      </w:r>
    </w:p>
    <w:p w:rsidR="00DA0CAE" w:rsidRDefault="00DA0CAE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505286" w:rsidRDefault="00FB61DE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4)</w:t>
      </w:r>
    </w:p>
    <w:p w:rsidR="00FB61DE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position w:val="-78"/>
        </w:rPr>
        <w:object w:dxaOrig="6780" w:dyaOrig="2160">
          <v:shape id="_x0000_i1066" type="#_x0000_t75" style="width:339pt;height:108pt" o:ole="">
            <v:imagedata r:id="rId91" o:title=""/>
          </v:shape>
          <o:OLEObject Type="Embed" ProgID="Equation.DSMT4" ShapeID="_x0000_i1066" DrawAspect="Content" ObjectID="_1583880491" r:id="rId92"/>
        </w:object>
      </w:r>
    </w:p>
    <w:p w:rsidR="00F6758A" w:rsidRDefault="00F6758A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6758A" w:rsidRDefault="00F6758A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F4776" w:rsidRDefault="009F477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B61DE" w:rsidRDefault="00FB61DE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B61DE" w:rsidRDefault="00FB61DE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B61DE" w:rsidRDefault="00FB61DE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B61DE" w:rsidRDefault="00FB61DE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FB61DE" w:rsidRDefault="00FB61DE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505286" w:rsidRDefault="00D27925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5)</w:t>
      </w:r>
    </w:p>
    <w:p w:rsidR="00D27925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position w:val="-48"/>
        </w:rPr>
        <w:object w:dxaOrig="8080" w:dyaOrig="11360">
          <v:shape id="_x0000_i1067" type="#_x0000_t75" style="width:404.25pt;height:567.75pt" o:ole="">
            <v:imagedata r:id="rId93" o:title=""/>
          </v:shape>
          <o:OLEObject Type="Embed" ProgID="Equation.DSMT4" ShapeID="_x0000_i1067" DrawAspect="Content" ObjectID="_1583880492" r:id="rId94"/>
        </w:object>
      </w:r>
    </w:p>
    <w:p w:rsidR="00505286" w:rsidRDefault="0050528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505286" w:rsidRDefault="0050528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505286" w:rsidRDefault="0050528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505286" w:rsidRDefault="0050528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505286" w:rsidRDefault="0050528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505286" w:rsidRDefault="0050528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505286" w:rsidRDefault="0050528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505286" w:rsidRDefault="0050528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A0CAE" w:rsidRDefault="008D0F7D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6)</w:t>
      </w:r>
    </w:p>
    <w:p w:rsidR="008D0F7D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C0495D">
        <w:rPr>
          <w:position w:val="-224"/>
        </w:rPr>
        <w:object w:dxaOrig="5640" w:dyaOrig="4620">
          <v:shape id="_x0000_i1068" type="#_x0000_t75" style="width:282pt;height:231pt" o:ole="">
            <v:imagedata r:id="rId95" o:title=""/>
          </v:shape>
          <o:OLEObject Type="Embed" ProgID="Equation.DSMT4" ShapeID="_x0000_i1068" DrawAspect="Content" ObjectID="_1583880493" r:id="rId96"/>
        </w:object>
      </w:r>
    </w:p>
    <w:p w:rsidR="00DA0CAE" w:rsidRDefault="00DA0CAE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A0CAE" w:rsidRDefault="00DA0CAE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A0CAE" w:rsidRDefault="00DA0CAE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DA0CAE" w:rsidRDefault="00DA0CAE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E41C0B" w:rsidRDefault="00E41C0B" w:rsidP="009154B3">
      <w:pPr>
        <w:rPr>
          <w:rFonts w:ascii="Times New Roman" w:hAnsi="Times New Roman" w:cs="Times New Roman"/>
          <w:b/>
        </w:rPr>
      </w:pPr>
    </w:p>
    <w:p w:rsidR="00E41C0B" w:rsidRDefault="00E41C0B" w:rsidP="009154B3">
      <w:pPr>
        <w:rPr>
          <w:rFonts w:ascii="Times New Roman" w:hAnsi="Times New Roman" w:cs="Times New Roman"/>
          <w:b/>
        </w:rPr>
      </w:pPr>
    </w:p>
    <w:p w:rsidR="00E41C0B" w:rsidRDefault="00E41C0B" w:rsidP="009154B3">
      <w:pPr>
        <w:rPr>
          <w:rFonts w:ascii="Times New Roman" w:hAnsi="Times New Roman" w:cs="Times New Roman"/>
          <w:b/>
        </w:rPr>
      </w:pPr>
    </w:p>
    <w:p w:rsidR="00E41C0B" w:rsidRDefault="00E41C0B" w:rsidP="009154B3">
      <w:pPr>
        <w:rPr>
          <w:rFonts w:ascii="Times New Roman" w:hAnsi="Times New Roman" w:cs="Times New Roman"/>
          <w:b/>
        </w:rPr>
      </w:pPr>
    </w:p>
    <w:p w:rsidR="00E41C0B" w:rsidRDefault="00E41C0B" w:rsidP="009154B3">
      <w:pPr>
        <w:rPr>
          <w:rFonts w:ascii="Times New Roman" w:hAnsi="Times New Roman" w:cs="Times New Roman"/>
          <w:b/>
        </w:rPr>
      </w:pPr>
    </w:p>
    <w:p w:rsidR="00E41C0B" w:rsidRDefault="00E41C0B" w:rsidP="009154B3">
      <w:pPr>
        <w:rPr>
          <w:rFonts w:ascii="Times New Roman" w:hAnsi="Times New Roman" w:cs="Times New Roman"/>
          <w:b/>
        </w:rPr>
      </w:pPr>
    </w:p>
    <w:p w:rsidR="00E41C0B" w:rsidRDefault="00E41C0B" w:rsidP="009154B3">
      <w:pPr>
        <w:rPr>
          <w:rFonts w:ascii="Times New Roman" w:hAnsi="Times New Roman" w:cs="Times New Roman"/>
          <w:b/>
        </w:rPr>
      </w:pPr>
    </w:p>
    <w:p w:rsidR="00E41C0B" w:rsidRDefault="00E41C0B" w:rsidP="009154B3">
      <w:pPr>
        <w:rPr>
          <w:rFonts w:ascii="Times New Roman" w:hAnsi="Times New Roman" w:cs="Times New Roman"/>
          <w:b/>
        </w:rPr>
      </w:pPr>
    </w:p>
    <w:p w:rsidR="00E41C0B" w:rsidRDefault="00E41C0B" w:rsidP="009154B3">
      <w:pPr>
        <w:rPr>
          <w:rFonts w:ascii="Times New Roman" w:hAnsi="Times New Roman" w:cs="Times New Roman"/>
          <w:b/>
        </w:rPr>
      </w:pPr>
    </w:p>
    <w:p w:rsidR="00E41C0B" w:rsidRDefault="00E41C0B" w:rsidP="009154B3">
      <w:pPr>
        <w:rPr>
          <w:rFonts w:ascii="Times New Roman" w:hAnsi="Times New Roman" w:cs="Times New Roman"/>
          <w:b/>
        </w:rPr>
      </w:pPr>
    </w:p>
    <w:p w:rsidR="00E41C0B" w:rsidRDefault="00E41C0B" w:rsidP="009154B3">
      <w:pPr>
        <w:rPr>
          <w:rFonts w:ascii="Times New Roman" w:hAnsi="Times New Roman" w:cs="Times New Roman"/>
          <w:b/>
        </w:rPr>
      </w:pPr>
    </w:p>
    <w:p w:rsidR="00E41C0B" w:rsidRDefault="00E41C0B" w:rsidP="009154B3">
      <w:pPr>
        <w:rPr>
          <w:rFonts w:ascii="Times New Roman" w:hAnsi="Times New Roman" w:cs="Times New Roman"/>
          <w:b/>
        </w:rPr>
      </w:pPr>
    </w:p>
    <w:p w:rsidR="005B00CB" w:rsidRDefault="00505286" w:rsidP="009154B3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7)</w:t>
      </w:r>
    </w:p>
    <w:p w:rsidR="00505286" w:rsidRDefault="00A84A8F" w:rsidP="001040E9">
      <w:pPr>
        <w:tabs>
          <w:tab w:val="left" w:pos="1335"/>
        </w:tabs>
      </w:pPr>
      <w:r w:rsidRPr="00C0495D">
        <w:rPr>
          <w:position w:val="-232"/>
        </w:rPr>
        <w:object w:dxaOrig="10939" w:dyaOrig="8740">
          <v:shape id="_x0000_i1069" type="#_x0000_t75" style="width:546.75pt;height:437.25pt" o:ole="">
            <v:imagedata r:id="rId97" o:title=""/>
          </v:shape>
          <o:OLEObject Type="Embed" ProgID="Equation.DSMT4" ShapeID="_x0000_i1069" DrawAspect="Content" ObjectID="_1583880494" r:id="rId98"/>
        </w:object>
      </w:r>
    </w:p>
    <w:p w:rsidR="00947BB2" w:rsidRDefault="00947BB2" w:rsidP="001040E9">
      <w:pPr>
        <w:tabs>
          <w:tab w:val="left" w:pos="1335"/>
        </w:tabs>
      </w:pPr>
    </w:p>
    <w:p w:rsidR="00947BB2" w:rsidRDefault="00947BB2" w:rsidP="001040E9">
      <w:pPr>
        <w:tabs>
          <w:tab w:val="left" w:pos="1335"/>
        </w:tabs>
      </w:pPr>
    </w:p>
    <w:p w:rsidR="00947BB2" w:rsidRDefault="00947BB2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47BB2" w:rsidRDefault="00947BB2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47BB2" w:rsidRDefault="00947BB2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E41C0B" w:rsidRDefault="00E41C0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E41C0B" w:rsidRDefault="00E41C0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E41C0B" w:rsidRDefault="00E41C0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E41C0B" w:rsidRDefault="00E41C0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E41C0B" w:rsidRDefault="00E41C0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E41C0B" w:rsidRDefault="00E41C0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E41C0B" w:rsidRDefault="00E41C0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E41C0B" w:rsidRDefault="00E41C0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E41C0B" w:rsidRDefault="00E41C0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E41C0B" w:rsidRDefault="00E41C0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47BB2" w:rsidRDefault="00A5040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60)</w:t>
      </w:r>
    </w:p>
    <w:p w:rsidR="00A50406" w:rsidRDefault="00A84A8F" w:rsidP="001040E9">
      <w:pPr>
        <w:tabs>
          <w:tab w:val="left" w:pos="1335"/>
        </w:tabs>
      </w:pPr>
      <w:r w:rsidRPr="00C0495D">
        <w:rPr>
          <w:position w:val="-26"/>
        </w:rPr>
        <w:object w:dxaOrig="9000" w:dyaOrig="5480">
          <v:shape id="_x0000_i1070" type="#_x0000_t75" style="width:450pt;height:273.75pt" o:ole="">
            <v:imagedata r:id="rId99" o:title=""/>
          </v:shape>
          <o:OLEObject Type="Embed" ProgID="Equation.DSMT4" ShapeID="_x0000_i1070" DrawAspect="Content" ObjectID="_1583880495" r:id="rId100"/>
        </w:object>
      </w:r>
    </w:p>
    <w:p w:rsidR="007E40E9" w:rsidRDefault="007E40E9" w:rsidP="001040E9">
      <w:pPr>
        <w:tabs>
          <w:tab w:val="left" w:pos="1335"/>
        </w:tabs>
      </w:pPr>
    </w:p>
    <w:p w:rsidR="007E40E9" w:rsidRDefault="007E40E9" w:rsidP="001040E9">
      <w:pPr>
        <w:tabs>
          <w:tab w:val="left" w:pos="1335"/>
        </w:tabs>
        <w:rPr>
          <w:b/>
          <w:sz w:val="24"/>
          <w:szCs w:val="24"/>
        </w:rPr>
      </w:pPr>
      <w:r w:rsidRPr="007E40E9">
        <w:rPr>
          <w:b/>
          <w:sz w:val="24"/>
          <w:szCs w:val="24"/>
        </w:rPr>
        <w:t>61)</w:t>
      </w:r>
    </w:p>
    <w:p w:rsidR="007E40E9" w:rsidRPr="007E40E9" w:rsidRDefault="00A84A8F" w:rsidP="001040E9">
      <w:pPr>
        <w:tabs>
          <w:tab w:val="left" w:pos="1335"/>
        </w:tabs>
        <w:rPr>
          <w:b/>
          <w:sz w:val="24"/>
          <w:szCs w:val="24"/>
        </w:rPr>
      </w:pPr>
      <w:r w:rsidRPr="00C0495D">
        <w:rPr>
          <w:position w:val="-178"/>
        </w:rPr>
        <w:object w:dxaOrig="5100" w:dyaOrig="3700">
          <v:shape id="_x0000_i1071" type="#_x0000_t75" style="width:255pt;height:185.25pt" o:ole="">
            <v:imagedata r:id="rId101" o:title=""/>
          </v:shape>
          <o:OLEObject Type="Embed" ProgID="Equation.DSMT4" ShapeID="_x0000_i1071" DrawAspect="Content" ObjectID="_1583880496" r:id="rId102"/>
        </w:object>
      </w:r>
    </w:p>
    <w:p w:rsidR="00A33DCA" w:rsidRDefault="00A33DCA" w:rsidP="001040E9">
      <w:pPr>
        <w:tabs>
          <w:tab w:val="left" w:pos="1335"/>
        </w:tabs>
      </w:pPr>
    </w:p>
    <w:p w:rsidR="00A33DCA" w:rsidRDefault="00A33DCA" w:rsidP="001040E9">
      <w:pPr>
        <w:tabs>
          <w:tab w:val="left" w:pos="1335"/>
        </w:tabs>
      </w:pPr>
    </w:p>
    <w:p w:rsidR="00A33DCA" w:rsidRDefault="00A33DCA" w:rsidP="001040E9">
      <w:pPr>
        <w:tabs>
          <w:tab w:val="left" w:pos="1335"/>
        </w:tabs>
        <w:rPr>
          <w:b/>
          <w:sz w:val="28"/>
          <w:szCs w:val="28"/>
        </w:rPr>
      </w:pPr>
    </w:p>
    <w:p w:rsidR="00A33DCA" w:rsidRDefault="00A33DCA" w:rsidP="001040E9">
      <w:pPr>
        <w:tabs>
          <w:tab w:val="left" w:pos="1335"/>
        </w:tabs>
        <w:rPr>
          <w:b/>
          <w:sz w:val="28"/>
          <w:szCs w:val="28"/>
        </w:rPr>
      </w:pPr>
    </w:p>
    <w:p w:rsidR="00A33DCA" w:rsidRDefault="00A33DCA" w:rsidP="001040E9">
      <w:pPr>
        <w:tabs>
          <w:tab w:val="left" w:pos="1335"/>
        </w:tabs>
        <w:rPr>
          <w:b/>
          <w:sz w:val="28"/>
          <w:szCs w:val="28"/>
        </w:rPr>
      </w:pPr>
    </w:p>
    <w:p w:rsidR="00A33DCA" w:rsidRDefault="00A33DCA" w:rsidP="001040E9">
      <w:pPr>
        <w:tabs>
          <w:tab w:val="left" w:pos="1335"/>
        </w:tabs>
        <w:rPr>
          <w:b/>
          <w:sz w:val="28"/>
          <w:szCs w:val="28"/>
        </w:rPr>
      </w:pPr>
    </w:p>
    <w:p w:rsidR="00A33DCA" w:rsidRDefault="00A33DCA" w:rsidP="001040E9">
      <w:pPr>
        <w:tabs>
          <w:tab w:val="left" w:pos="1335"/>
        </w:tabs>
        <w:rPr>
          <w:b/>
          <w:sz w:val="28"/>
          <w:szCs w:val="28"/>
        </w:rPr>
      </w:pPr>
    </w:p>
    <w:p w:rsidR="00A33DCA" w:rsidRDefault="00A33DCA" w:rsidP="001040E9">
      <w:pPr>
        <w:tabs>
          <w:tab w:val="left" w:pos="1335"/>
        </w:tabs>
        <w:rPr>
          <w:b/>
          <w:sz w:val="28"/>
          <w:szCs w:val="28"/>
        </w:rPr>
      </w:pPr>
    </w:p>
    <w:p w:rsidR="00A33DCA" w:rsidRDefault="00A33DCA" w:rsidP="001040E9">
      <w:pPr>
        <w:tabs>
          <w:tab w:val="left" w:pos="1335"/>
        </w:tabs>
        <w:rPr>
          <w:b/>
          <w:sz w:val="28"/>
          <w:szCs w:val="28"/>
        </w:rPr>
      </w:pPr>
    </w:p>
    <w:p w:rsidR="00A33DCA" w:rsidRDefault="00A33DCA" w:rsidP="001040E9">
      <w:pPr>
        <w:tabs>
          <w:tab w:val="left" w:pos="1335"/>
        </w:tabs>
        <w:rPr>
          <w:b/>
          <w:sz w:val="28"/>
          <w:szCs w:val="28"/>
        </w:rPr>
      </w:pPr>
    </w:p>
    <w:p w:rsidR="00A33DCA" w:rsidRDefault="00A33DCA" w:rsidP="001040E9">
      <w:pPr>
        <w:tabs>
          <w:tab w:val="left" w:pos="1335"/>
        </w:tabs>
        <w:rPr>
          <w:b/>
          <w:sz w:val="28"/>
          <w:szCs w:val="28"/>
        </w:rPr>
      </w:pPr>
    </w:p>
    <w:p w:rsidR="00A33DCA" w:rsidRDefault="00A33DCA" w:rsidP="001040E9">
      <w:pPr>
        <w:tabs>
          <w:tab w:val="left" w:pos="1335"/>
        </w:tabs>
        <w:rPr>
          <w:b/>
          <w:sz w:val="28"/>
          <w:szCs w:val="28"/>
        </w:rPr>
      </w:pPr>
    </w:p>
    <w:p w:rsidR="00A33DCA" w:rsidRDefault="00A33DCA" w:rsidP="001040E9">
      <w:pPr>
        <w:tabs>
          <w:tab w:val="left" w:pos="1335"/>
        </w:tabs>
        <w:rPr>
          <w:b/>
          <w:sz w:val="28"/>
          <w:szCs w:val="28"/>
        </w:rPr>
      </w:pPr>
    </w:p>
    <w:p w:rsidR="00A33DCA" w:rsidRDefault="00A33DCA" w:rsidP="001040E9">
      <w:pPr>
        <w:tabs>
          <w:tab w:val="left" w:pos="1335"/>
        </w:tabs>
        <w:rPr>
          <w:b/>
          <w:sz w:val="28"/>
          <w:szCs w:val="28"/>
        </w:rPr>
      </w:pPr>
      <w:r w:rsidRPr="00A33DCA">
        <w:rPr>
          <w:b/>
          <w:sz w:val="28"/>
          <w:szCs w:val="28"/>
        </w:rPr>
        <w:t>63)</w:t>
      </w:r>
    </w:p>
    <w:p w:rsidR="00A33DCA" w:rsidRPr="00A33DCA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  <w:sz w:val="28"/>
          <w:szCs w:val="28"/>
        </w:rPr>
      </w:pPr>
      <w:r w:rsidRPr="00C0495D">
        <w:rPr>
          <w:position w:val="-54"/>
        </w:rPr>
        <w:object w:dxaOrig="4760" w:dyaOrig="6340">
          <v:shape id="_x0000_i1072" type="#_x0000_t75" style="width:237.75pt;height:317.25pt" o:ole="">
            <v:imagedata r:id="rId103" o:title=""/>
          </v:shape>
          <o:OLEObject Type="Embed" ProgID="Equation.DSMT4" ShapeID="_x0000_i1072" DrawAspect="Content" ObjectID="_1583880497" r:id="rId104"/>
        </w:object>
      </w:r>
    </w:p>
    <w:p w:rsidR="00947BB2" w:rsidRDefault="00947BB2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47BB2" w:rsidRDefault="00947BB2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47BB2" w:rsidRDefault="00947BB2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47BB2" w:rsidRDefault="00947BB2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A50406" w:rsidRDefault="003F4AE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/>
      </w:r>
    </w:p>
    <w:p w:rsidR="00A50406" w:rsidRDefault="00A5040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A50406" w:rsidRDefault="00A5040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A50406" w:rsidRDefault="00A5040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A50406" w:rsidRDefault="00A5040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A50406" w:rsidRDefault="00A5040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A50406" w:rsidRDefault="00A5040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A50406" w:rsidRDefault="00A5040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A50406" w:rsidRDefault="00A5040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A50406" w:rsidRDefault="00A5040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A50406" w:rsidRDefault="00A50406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A33DCA" w:rsidRDefault="00A33DCA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A33DCA" w:rsidRDefault="00A33DCA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947BB2" w:rsidRDefault="00947BB2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  <w:r w:rsidRPr="00947BB2">
        <w:rPr>
          <w:rFonts w:ascii="Times New Roman" w:hAnsi="Times New Roman" w:cs="Times New Roman"/>
          <w:b/>
        </w:rPr>
        <w:t>64)</w:t>
      </w:r>
    </w:p>
    <w:p w:rsidR="00947BB2" w:rsidRDefault="00A84A8F" w:rsidP="001040E9">
      <w:pPr>
        <w:tabs>
          <w:tab w:val="left" w:pos="1335"/>
        </w:tabs>
        <w:rPr>
          <w:position w:val="-200"/>
        </w:rPr>
      </w:pPr>
      <w:r w:rsidRPr="00C0495D">
        <w:rPr>
          <w:position w:val="-200"/>
        </w:rPr>
        <w:object w:dxaOrig="6619" w:dyaOrig="9639">
          <v:shape id="_x0000_i1073" type="#_x0000_t75" style="width:330.75pt;height:482.25pt" o:ole="">
            <v:imagedata r:id="rId105" o:title=""/>
          </v:shape>
          <o:OLEObject Type="Embed" ProgID="Equation.DSMT4" ShapeID="_x0000_i1073" DrawAspect="Content" ObjectID="_1583880498" r:id="rId106"/>
        </w:object>
      </w:r>
    </w:p>
    <w:p w:rsidR="00E41C0B" w:rsidRDefault="00E41C0B" w:rsidP="001040E9">
      <w:pPr>
        <w:tabs>
          <w:tab w:val="left" w:pos="1335"/>
        </w:tabs>
        <w:rPr>
          <w:b/>
          <w:position w:val="-200"/>
          <w:sz w:val="28"/>
          <w:szCs w:val="28"/>
        </w:rPr>
      </w:pPr>
    </w:p>
    <w:p w:rsidR="00845E20" w:rsidRDefault="00845E20" w:rsidP="001040E9">
      <w:pPr>
        <w:tabs>
          <w:tab w:val="left" w:pos="1335"/>
        </w:tabs>
        <w:rPr>
          <w:b/>
          <w:position w:val="-200"/>
          <w:sz w:val="28"/>
          <w:szCs w:val="28"/>
        </w:rPr>
      </w:pPr>
      <w:r w:rsidRPr="00845E20">
        <w:rPr>
          <w:b/>
          <w:position w:val="-200"/>
          <w:sz w:val="28"/>
          <w:szCs w:val="28"/>
        </w:rPr>
        <w:t>65)</w:t>
      </w:r>
    </w:p>
    <w:p w:rsidR="00845E20" w:rsidRDefault="00A84A8F" w:rsidP="001040E9">
      <w:pPr>
        <w:tabs>
          <w:tab w:val="left" w:pos="1335"/>
        </w:tabs>
      </w:pPr>
      <w:r w:rsidRPr="00C0495D">
        <w:rPr>
          <w:position w:val="-164"/>
        </w:rPr>
        <w:object w:dxaOrig="4420" w:dyaOrig="3440">
          <v:shape id="_x0000_i1074" type="#_x0000_t75" style="width:221.25pt;height:171.75pt" o:ole="">
            <v:imagedata r:id="rId107" o:title=""/>
          </v:shape>
          <o:OLEObject Type="Embed" ProgID="Equation.DSMT4" ShapeID="_x0000_i1074" DrawAspect="Content" ObjectID="_1583880499" r:id="rId108"/>
        </w:object>
      </w:r>
    </w:p>
    <w:p w:rsidR="00F77406" w:rsidRDefault="00F77406" w:rsidP="001040E9">
      <w:pPr>
        <w:tabs>
          <w:tab w:val="left" w:pos="1335"/>
        </w:tabs>
      </w:pPr>
    </w:p>
    <w:p w:rsidR="00F77406" w:rsidRPr="0038517D" w:rsidRDefault="007E3F85" w:rsidP="001040E9">
      <w:pPr>
        <w:tabs>
          <w:tab w:val="left" w:pos="1335"/>
        </w:tabs>
        <w:rPr>
          <w:b/>
          <w:sz w:val="24"/>
          <w:szCs w:val="24"/>
        </w:rPr>
      </w:pPr>
      <w:r w:rsidRPr="0038517D">
        <w:rPr>
          <w:b/>
          <w:sz w:val="24"/>
          <w:szCs w:val="24"/>
        </w:rPr>
        <w:t>67)</w:t>
      </w:r>
    </w:p>
    <w:p w:rsidR="007E3F85" w:rsidRDefault="00A84A8F" w:rsidP="001040E9">
      <w:pPr>
        <w:tabs>
          <w:tab w:val="left" w:pos="1335"/>
        </w:tabs>
      </w:pPr>
      <w:r w:rsidRPr="00C0495D">
        <w:rPr>
          <w:position w:val="-108"/>
        </w:rPr>
        <w:object w:dxaOrig="6240" w:dyaOrig="6160">
          <v:shape id="_x0000_i1075" type="#_x0000_t75" style="width:312pt;height:308.25pt" o:ole="">
            <v:imagedata r:id="rId109" o:title=""/>
          </v:shape>
          <o:OLEObject Type="Embed" ProgID="Equation.DSMT4" ShapeID="_x0000_i1075" DrawAspect="Content" ObjectID="_1583880500" r:id="rId110"/>
        </w:object>
      </w:r>
    </w:p>
    <w:p w:rsidR="00734B25" w:rsidRDefault="00734B25" w:rsidP="001040E9">
      <w:pPr>
        <w:tabs>
          <w:tab w:val="left" w:pos="1335"/>
        </w:tabs>
      </w:pPr>
    </w:p>
    <w:p w:rsidR="00FB55EB" w:rsidRDefault="00FB55EB" w:rsidP="001040E9">
      <w:pPr>
        <w:tabs>
          <w:tab w:val="left" w:pos="1335"/>
        </w:tabs>
        <w:rPr>
          <w:b/>
          <w:sz w:val="24"/>
          <w:szCs w:val="24"/>
        </w:rPr>
      </w:pPr>
    </w:p>
    <w:p w:rsidR="00FB55EB" w:rsidRDefault="00FB55EB" w:rsidP="001040E9">
      <w:pPr>
        <w:tabs>
          <w:tab w:val="left" w:pos="1335"/>
        </w:tabs>
        <w:rPr>
          <w:b/>
          <w:sz w:val="24"/>
          <w:szCs w:val="24"/>
        </w:rPr>
      </w:pPr>
    </w:p>
    <w:p w:rsidR="00FB55EB" w:rsidRDefault="00FB55EB" w:rsidP="001040E9">
      <w:pPr>
        <w:tabs>
          <w:tab w:val="left" w:pos="1335"/>
        </w:tabs>
        <w:rPr>
          <w:b/>
          <w:sz w:val="24"/>
          <w:szCs w:val="24"/>
        </w:rPr>
      </w:pPr>
    </w:p>
    <w:p w:rsidR="003B7A38" w:rsidRDefault="003B7A38" w:rsidP="001040E9">
      <w:pPr>
        <w:tabs>
          <w:tab w:val="left" w:pos="1335"/>
        </w:tabs>
        <w:rPr>
          <w:b/>
          <w:sz w:val="24"/>
          <w:szCs w:val="24"/>
        </w:rPr>
      </w:pPr>
      <w:r>
        <w:rPr>
          <w:b/>
          <w:sz w:val="24"/>
          <w:szCs w:val="24"/>
        </w:rPr>
        <w:t>69)</w:t>
      </w:r>
    </w:p>
    <w:p w:rsidR="003B7A38" w:rsidRDefault="00A84A8F" w:rsidP="001040E9">
      <w:pPr>
        <w:tabs>
          <w:tab w:val="left" w:pos="1335"/>
        </w:tabs>
        <w:rPr>
          <w:b/>
          <w:sz w:val="24"/>
          <w:szCs w:val="24"/>
        </w:rPr>
      </w:pPr>
      <w:r w:rsidRPr="00C0495D">
        <w:rPr>
          <w:position w:val="-242"/>
        </w:rPr>
        <w:object w:dxaOrig="7720" w:dyaOrig="5520">
          <v:shape id="_x0000_i1076" type="#_x0000_t75" style="width:386.25pt;height:276pt" o:ole="">
            <v:imagedata r:id="rId111" o:title=""/>
          </v:shape>
          <o:OLEObject Type="Embed" ProgID="Equation.DSMT4" ShapeID="_x0000_i1076" DrawAspect="Content" ObjectID="_1583880501" r:id="rId112"/>
        </w:object>
      </w:r>
    </w:p>
    <w:p w:rsidR="003B7A38" w:rsidRDefault="003B7A38" w:rsidP="001040E9">
      <w:pPr>
        <w:tabs>
          <w:tab w:val="left" w:pos="1335"/>
        </w:tabs>
        <w:rPr>
          <w:b/>
          <w:sz w:val="24"/>
          <w:szCs w:val="24"/>
        </w:rPr>
      </w:pPr>
    </w:p>
    <w:p w:rsidR="003B7A38" w:rsidRDefault="003B7A38" w:rsidP="001040E9">
      <w:pPr>
        <w:tabs>
          <w:tab w:val="left" w:pos="1335"/>
        </w:tabs>
        <w:rPr>
          <w:b/>
          <w:sz w:val="24"/>
          <w:szCs w:val="24"/>
        </w:rPr>
      </w:pPr>
    </w:p>
    <w:p w:rsidR="003B7A38" w:rsidRDefault="003B7A38" w:rsidP="001040E9">
      <w:pPr>
        <w:tabs>
          <w:tab w:val="left" w:pos="1335"/>
        </w:tabs>
        <w:rPr>
          <w:b/>
          <w:sz w:val="24"/>
          <w:szCs w:val="24"/>
        </w:rPr>
      </w:pPr>
    </w:p>
    <w:p w:rsidR="003B7A38" w:rsidRDefault="003B7A38" w:rsidP="001040E9">
      <w:pPr>
        <w:tabs>
          <w:tab w:val="left" w:pos="1335"/>
        </w:tabs>
        <w:rPr>
          <w:b/>
          <w:sz w:val="24"/>
          <w:szCs w:val="24"/>
        </w:rPr>
      </w:pPr>
    </w:p>
    <w:p w:rsidR="003B7A38" w:rsidRDefault="003B7A38" w:rsidP="001040E9">
      <w:pPr>
        <w:tabs>
          <w:tab w:val="left" w:pos="1335"/>
        </w:tabs>
        <w:rPr>
          <w:b/>
          <w:sz w:val="24"/>
          <w:szCs w:val="24"/>
        </w:rPr>
      </w:pPr>
    </w:p>
    <w:p w:rsidR="00734B25" w:rsidRDefault="00734B25" w:rsidP="001040E9">
      <w:pPr>
        <w:tabs>
          <w:tab w:val="left" w:pos="1335"/>
        </w:tabs>
        <w:rPr>
          <w:b/>
          <w:sz w:val="24"/>
          <w:szCs w:val="24"/>
        </w:rPr>
      </w:pPr>
      <w:r w:rsidRPr="00734B25">
        <w:rPr>
          <w:b/>
          <w:sz w:val="24"/>
          <w:szCs w:val="24"/>
        </w:rPr>
        <w:t>71</w:t>
      </w:r>
      <w:r>
        <w:rPr>
          <w:b/>
          <w:sz w:val="24"/>
          <w:szCs w:val="24"/>
        </w:rPr>
        <w:t>)</w:t>
      </w:r>
    </w:p>
    <w:p w:rsidR="00734B25" w:rsidRPr="00734B25" w:rsidRDefault="00A84A8F" w:rsidP="001040E9">
      <w:pPr>
        <w:tabs>
          <w:tab w:val="left" w:pos="1335"/>
        </w:tabs>
        <w:rPr>
          <w:rFonts w:ascii="Times New Roman" w:hAnsi="Times New Roman" w:cs="Times New Roman"/>
          <w:b/>
          <w:sz w:val="24"/>
          <w:szCs w:val="24"/>
        </w:rPr>
      </w:pPr>
      <w:r w:rsidRPr="00C0495D">
        <w:rPr>
          <w:position w:val="-210"/>
        </w:rPr>
        <w:object w:dxaOrig="8180" w:dyaOrig="4000">
          <v:shape id="_x0000_i1077" type="#_x0000_t75" style="width:408.75pt;height:200.25pt" o:ole="">
            <v:imagedata r:id="rId113" o:title=""/>
          </v:shape>
          <o:OLEObject Type="Embed" ProgID="Equation.DSMT4" ShapeID="_x0000_i1077" DrawAspect="Content" ObjectID="_1583880502" r:id="rId114"/>
        </w:object>
      </w:r>
    </w:p>
    <w:p w:rsidR="004078B5" w:rsidRDefault="004078B5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2D34BB" w:rsidRDefault="002D34B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AD0BE0" w:rsidRDefault="00AD0BE0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374027" w:rsidRDefault="00374027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761C1B" w:rsidRDefault="00761C1B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B558E" w:rsidRDefault="001B558E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5747BA" w:rsidRDefault="005747BA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p w:rsidR="001473F9" w:rsidRDefault="001473F9" w:rsidP="001040E9">
      <w:pPr>
        <w:tabs>
          <w:tab w:val="left" w:pos="1335"/>
        </w:tabs>
        <w:rPr>
          <w:rFonts w:ascii="Times New Roman" w:hAnsi="Times New Roman" w:cs="Times New Roman"/>
          <w:b/>
        </w:rPr>
      </w:pPr>
    </w:p>
    <w:sectPr w:rsidR="001473F9" w:rsidSect="001040E9">
      <w:pgSz w:w="11906" w:h="16838"/>
      <w:pgMar w:top="567" w:right="1440" w:bottom="567" w:left="144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3B29D5"/>
    <w:rsid w:val="00023ECF"/>
    <w:rsid w:val="000539BA"/>
    <w:rsid w:val="000574B9"/>
    <w:rsid w:val="00086902"/>
    <w:rsid w:val="001040E9"/>
    <w:rsid w:val="001473F9"/>
    <w:rsid w:val="001702F6"/>
    <w:rsid w:val="001938AE"/>
    <w:rsid w:val="001B31B9"/>
    <w:rsid w:val="001B558E"/>
    <w:rsid w:val="00240A9F"/>
    <w:rsid w:val="00256265"/>
    <w:rsid w:val="00274AEC"/>
    <w:rsid w:val="002A4927"/>
    <w:rsid w:val="002D2C80"/>
    <w:rsid w:val="002D34BB"/>
    <w:rsid w:val="0036354B"/>
    <w:rsid w:val="00374027"/>
    <w:rsid w:val="00375637"/>
    <w:rsid w:val="0038517D"/>
    <w:rsid w:val="00390721"/>
    <w:rsid w:val="003B29D5"/>
    <w:rsid w:val="003B7A38"/>
    <w:rsid w:val="003F4AEB"/>
    <w:rsid w:val="003F591D"/>
    <w:rsid w:val="004078B5"/>
    <w:rsid w:val="00412984"/>
    <w:rsid w:val="00433394"/>
    <w:rsid w:val="00446F82"/>
    <w:rsid w:val="00454E9B"/>
    <w:rsid w:val="00455DBA"/>
    <w:rsid w:val="004611A9"/>
    <w:rsid w:val="004A5E17"/>
    <w:rsid w:val="00505286"/>
    <w:rsid w:val="005347E2"/>
    <w:rsid w:val="005747BA"/>
    <w:rsid w:val="005B00CB"/>
    <w:rsid w:val="005D5BF1"/>
    <w:rsid w:val="005F622E"/>
    <w:rsid w:val="00611AE1"/>
    <w:rsid w:val="00642870"/>
    <w:rsid w:val="006477A2"/>
    <w:rsid w:val="00663678"/>
    <w:rsid w:val="006712C6"/>
    <w:rsid w:val="006C56AE"/>
    <w:rsid w:val="006E3290"/>
    <w:rsid w:val="0070231D"/>
    <w:rsid w:val="007054EC"/>
    <w:rsid w:val="00713EEB"/>
    <w:rsid w:val="00734B25"/>
    <w:rsid w:val="00761C1B"/>
    <w:rsid w:val="007A70F3"/>
    <w:rsid w:val="007E3F85"/>
    <w:rsid w:val="007E40E9"/>
    <w:rsid w:val="007F640B"/>
    <w:rsid w:val="0083122B"/>
    <w:rsid w:val="00835E3F"/>
    <w:rsid w:val="00845E20"/>
    <w:rsid w:val="00863E4A"/>
    <w:rsid w:val="008B59F1"/>
    <w:rsid w:val="008C3D2B"/>
    <w:rsid w:val="008D0F7D"/>
    <w:rsid w:val="008D1DD1"/>
    <w:rsid w:val="008F3756"/>
    <w:rsid w:val="009154B3"/>
    <w:rsid w:val="009256BF"/>
    <w:rsid w:val="00947BB2"/>
    <w:rsid w:val="00973BF6"/>
    <w:rsid w:val="00976EBA"/>
    <w:rsid w:val="009C44E5"/>
    <w:rsid w:val="009F4776"/>
    <w:rsid w:val="009F5B2A"/>
    <w:rsid w:val="00A33DCA"/>
    <w:rsid w:val="00A50406"/>
    <w:rsid w:val="00A65CAE"/>
    <w:rsid w:val="00A73DA0"/>
    <w:rsid w:val="00A8059A"/>
    <w:rsid w:val="00A82528"/>
    <w:rsid w:val="00A84A8F"/>
    <w:rsid w:val="00AB5B0F"/>
    <w:rsid w:val="00AD0BE0"/>
    <w:rsid w:val="00AD2C5C"/>
    <w:rsid w:val="00AE7D48"/>
    <w:rsid w:val="00C01365"/>
    <w:rsid w:val="00C036EE"/>
    <w:rsid w:val="00C040B0"/>
    <w:rsid w:val="00C0495D"/>
    <w:rsid w:val="00C1266F"/>
    <w:rsid w:val="00C60970"/>
    <w:rsid w:val="00C623C7"/>
    <w:rsid w:val="00C958C8"/>
    <w:rsid w:val="00C9713E"/>
    <w:rsid w:val="00CA1430"/>
    <w:rsid w:val="00CC629D"/>
    <w:rsid w:val="00CF5216"/>
    <w:rsid w:val="00D11C52"/>
    <w:rsid w:val="00D27925"/>
    <w:rsid w:val="00D33103"/>
    <w:rsid w:val="00D4598F"/>
    <w:rsid w:val="00D5236B"/>
    <w:rsid w:val="00D553C0"/>
    <w:rsid w:val="00D9532E"/>
    <w:rsid w:val="00DA0CAE"/>
    <w:rsid w:val="00DE0DA7"/>
    <w:rsid w:val="00E41C0B"/>
    <w:rsid w:val="00E53FF2"/>
    <w:rsid w:val="00F41642"/>
    <w:rsid w:val="00F6758A"/>
    <w:rsid w:val="00F71B92"/>
    <w:rsid w:val="00F74918"/>
    <w:rsid w:val="00F77406"/>
    <w:rsid w:val="00FB040C"/>
    <w:rsid w:val="00FB55EB"/>
    <w:rsid w:val="00FB61DE"/>
    <w:rsid w:val="00FC1223"/>
    <w:rsid w:val="00FE6A58"/>
    <w:rsid w:val="00FE7D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298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B29D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29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29D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A84A8F"/>
    <w:rPr>
      <w:rFonts w:ascii="Times New Roman" w:hAnsi="Times New Roman" w:cs="Times New Roman"/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A84A8F"/>
    <w:pPr>
      <w:tabs>
        <w:tab w:val="center" w:pos="4520"/>
        <w:tab w:val="right" w:pos="9020"/>
      </w:tabs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A84A8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5279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63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113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289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383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865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821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586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8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24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396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904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195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932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78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435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466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3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223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413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598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327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22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800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540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819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143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424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94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749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577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06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53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078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746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135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865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726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538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559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66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19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245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13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660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0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71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781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986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987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50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2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24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199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067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156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66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194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93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679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602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30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490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48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771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691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069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721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913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607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886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0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301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934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790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1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32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993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591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620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58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623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34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76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013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433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26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45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593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373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520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89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861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050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541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015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95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090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114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959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764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119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754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45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908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992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246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333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848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099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345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58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061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70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58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03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023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666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328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798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671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124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101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00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84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818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004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143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311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366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526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082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006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252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778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814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179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690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166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20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542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19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3756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567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788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378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499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35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955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15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364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808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028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10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358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46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64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881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01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63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303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596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06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053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03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960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604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68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051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018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01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78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842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249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998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758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671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258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564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062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84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60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089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889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341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529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342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039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25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966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790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6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248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701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55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534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30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033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834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273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029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99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137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940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422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180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5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464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195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96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524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119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00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807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487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618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332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275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153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84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067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637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073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772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233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476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69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49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427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473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447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620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401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60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103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5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908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590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718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09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3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230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965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841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7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7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951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382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571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721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494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029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92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07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542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822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16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777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871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195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26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245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099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392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195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885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674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276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122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09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741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595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943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865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14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31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23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787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502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410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03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977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115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732466-B555-4B9D-98E2-FDE78D6289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6</TotalTime>
  <Pages>26</Pages>
  <Words>352</Words>
  <Characters>201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</dc:creator>
  <cp:keywords/>
  <dc:description/>
  <cp:lastModifiedBy>OM</cp:lastModifiedBy>
  <cp:revision>144</cp:revision>
  <dcterms:created xsi:type="dcterms:W3CDTF">2017-05-06T06:52:00Z</dcterms:created>
  <dcterms:modified xsi:type="dcterms:W3CDTF">2018-03-29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